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8FB" w:rsidRPr="007528FB" w:rsidRDefault="007528FB" w:rsidP="007528FB">
      <w:pPr>
        <w:keepNext/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Работа № 1.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ab/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ab/>
        <w:t>ТОНКИЕ ЛИНЗЫ</w:t>
      </w:r>
    </w:p>
    <w:p w:rsidR="007528FB" w:rsidRPr="007528FB" w:rsidRDefault="007528FB" w:rsidP="007528FB">
      <w:pPr>
        <w:spacing w:after="0" w:line="247" w:lineRule="auto"/>
        <w:ind w:left="2160" w:hanging="216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bCs/>
          <w:sz w:val="31"/>
          <w:szCs w:val="31"/>
          <w:lang w:eastAsia="ru-RU"/>
        </w:rPr>
        <w:t>Цель работы: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зучение методов определения фокусных расстояний собирающей и рассеивающей линз.</w:t>
      </w:r>
    </w:p>
    <w:p w:rsidR="007528FB" w:rsidRPr="007528FB" w:rsidRDefault="007528FB" w:rsidP="007528FB">
      <w:pPr>
        <w:spacing w:before="100" w:beforeAutospacing="1" w:after="0" w:line="247" w:lineRule="auto"/>
        <w:ind w:hanging="22"/>
        <w:jc w:val="center"/>
        <w:rPr>
          <w:rFonts w:ascii="Times New Roman" w:eastAsia="Times New Roman" w:hAnsi="Times New Roman" w:cs="Times New Roman"/>
          <w:b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pacing w:val="-4"/>
          <w:sz w:val="31"/>
          <w:szCs w:val="31"/>
          <w:lang w:eastAsia="ru-RU"/>
        </w:rPr>
        <w:t>Вопросы, знание которых обязательно</w:t>
      </w:r>
    </w:p>
    <w:p w:rsidR="007528FB" w:rsidRPr="007528FB" w:rsidRDefault="007528FB" w:rsidP="007528FB">
      <w:pPr>
        <w:spacing w:after="100" w:afterAutospacing="1" w:line="247" w:lineRule="auto"/>
        <w:ind w:firstLine="11"/>
        <w:jc w:val="center"/>
        <w:rPr>
          <w:rFonts w:ascii="Times New Roman" w:eastAsia="Times New Roman" w:hAnsi="Times New Roman" w:cs="Times New Roman"/>
          <w:b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pacing w:val="-4"/>
          <w:sz w:val="31"/>
          <w:szCs w:val="31"/>
          <w:lang w:eastAsia="ru-RU"/>
        </w:rPr>
        <w:t>для допуска к выполнению работы: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айте определение геометрической оптики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Сформулируйте законы геометрической оптики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Что такое точечный источник?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Что такое относительный и абсолютный показатель преломления среды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Что такое линза?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Какие линзы называются тонкими линзами?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Что называют главной и побочной оптической осью линзы, оптическим центром линзы, фокальной плоскостью, главными фокусами линзы, радиусами кривизны ее поверхности?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Собирающие и рассеивающие линзы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ействительное и мнимое изображение предмета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Формула тонкой линзы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Увеличение линзы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тическая сила линз.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Изобразите ход лучей в собирающих и рассеивающих линзах для различных случаев расположения предмета относительно линзы. 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В чем заключается метод Бесселя?</w:t>
      </w:r>
    </w:p>
    <w:p w:rsidR="007528FB" w:rsidRPr="007528FB" w:rsidRDefault="007528FB" w:rsidP="007528FB">
      <w:pPr>
        <w:numPr>
          <w:ilvl w:val="0"/>
          <w:numId w:val="1"/>
        </w:numPr>
        <w:tabs>
          <w:tab w:val="num" w:pos="540"/>
        </w:tabs>
        <w:spacing w:after="0" w:line="247" w:lineRule="auto"/>
        <w:ind w:left="539" w:hanging="53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Что такое коллиматор?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11"/>
        <w:jc w:val="center"/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Введение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Линзой называется прозрачное тело, ограниченное </w:t>
      </w:r>
      <w:r w:rsidRPr="007528FB">
        <w:rPr>
          <w:rFonts w:ascii="Times New Roman" w:eastAsia="Times New Roman" w:hAnsi="Times New Roman" w:cs="Times New Roman"/>
          <w:spacing w:val="-2"/>
          <w:sz w:val="31"/>
          <w:szCs w:val="31"/>
          <w:lang w:eastAsia="ru-RU"/>
        </w:rPr>
        <w:t xml:space="preserve">двумя криволинейными (обычно </w:t>
      </w:r>
      <w:r w:rsidRPr="007528FB">
        <w:rPr>
          <w:rFonts w:ascii="Times New Roman" w:eastAsia="Times New Roman" w:hAnsi="Times New Roman" w:cs="Times New Roman"/>
          <w:spacing w:val="4"/>
          <w:sz w:val="31"/>
          <w:szCs w:val="31"/>
          <w:lang w:eastAsia="ru-RU"/>
        </w:rPr>
        <w:t>сферическими) поверхностями или</w:t>
      </w:r>
      <w:r w:rsidRPr="007528FB">
        <w:rPr>
          <w:rFonts w:ascii="Times New Roman" w:eastAsia="Times New Roman" w:hAnsi="Times New Roman" w:cs="Times New Roman"/>
          <w:spacing w:val="-2"/>
          <w:sz w:val="31"/>
          <w:szCs w:val="31"/>
          <w:lang w:eastAsia="ru-RU"/>
        </w:rPr>
        <w:t xml:space="preserve"> одной криволинейной и одной плоской поверхностью.</w:t>
      </w:r>
      <w:r w:rsidRPr="007528FB">
        <w:rPr>
          <w:rFonts w:ascii="Arial" w:eastAsia="Times New Roman" w:hAnsi="Arial" w:cs="Arial"/>
          <w:color w:val="222222"/>
          <w:sz w:val="21"/>
          <w:szCs w:val="21"/>
          <w:shd w:val="clear" w:color="auto" w:fill="FFFFFF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pacing w:val="-2"/>
          <w:sz w:val="31"/>
          <w:szCs w:val="31"/>
          <w:lang w:eastAsia="ru-RU"/>
        </w:rPr>
        <w:t xml:space="preserve">В качестве материала линз обычно используются оптические материалы, такие как стёкла, оптические стёкла, кристаллы, оптически прозрачные пластмассы и другие материалы.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сли толщина самой линзы мала по сравнению с радиусами кривизны преломляющих поверхностей, то линзу называют </w:t>
      </w:r>
      <w:bookmarkStart w:id="0" w:name="2"/>
      <w:bookmarkEnd w:id="0"/>
      <w:r w:rsidRPr="007528FB">
        <w:rPr>
          <w:rFonts w:ascii="Times New Roman" w:eastAsia="Times New Roman" w:hAnsi="Times New Roman" w:cs="Times New Roman"/>
          <w:bCs/>
          <w:iCs/>
          <w:color w:val="124815"/>
          <w:sz w:val="31"/>
          <w:szCs w:val="31"/>
          <w:lang w:eastAsia="ru-RU"/>
        </w:rPr>
        <w:t>тонкой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after="100" w:afterAutospacing="1" w:line="247" w:lineRule="auto"/>
        <w:jc w:val="center"/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b/>
          <w:i/>
          <w:noProof/>
          <w:sz w:val="31"/>
          <w:szCs w:val="31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5038725" cy="2933065"/>
                <wp:effectExtent l="0" t="0" r="2540" b="13970"/>
                <wp:docPr id="367" name="Полотно 3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47" name="Group 207"/>
                        <wpg:cNvGrpSpPr>
                          <a:grpSpLocks/>
                        </wpg:cNvGrpSpPr>
                        <wpg:grpSpPr bwMode="auto">
                          <a:xfrm>
                            <a:off x="89535" y="111760"/>
                            <a:ext cx="4949190" cy="2821305"/>
                            <a:chOff x="2355" y="5726"/>
                            <a:chExt cx="7794" cy="4443"/>
                          </a:xfrm>
                        </wpg:grpSpPr>
                        <wps:wsp>
                          <wps:cNvPr id="348" name="Oval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5" y="5726"/>
                              <a:ext cx="496" cy="3555"/>
                            </a:xfrm>
                            <a:prstGeom prst="ellipse">
                              <a:avLst/>
                            </a:prstGeom>
                            <a:solidFill>
                              <a:srgbClr val="E7E6E6"/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AutoShap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5" y="7500"/>
                              <a:ext cx="751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89" y="742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AutoShape 2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20" y="6090"/>
                              <a:ext cx="5571" cy="2565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AutoShape 212"/>
                          <wps:cNvCnPr>
                            <a:cxnSpLocks noChangeShapeType="1"/>
                            <a:endCxn id="348" idx="3"/>
                          </wps:cNvCnPr>
                          <wps:spPr bwMode="auto">
                            <a:xfrm flipH="1">
                              <a:off x="5198" y="7500"/>
                              <a:ext cx="3433" cy="128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AutoShape 213"/>
                          <wps:cNvCnPr>
                            <a:cxnSpLocks noChangeShapeType="1"/>
                            <a:endCxn id="348" idx="7"/>
                          </wps:cNvCnPr>
                          <wps:spPr bwMode="auto">
                            <a:xfrm flipV="1">
                              <a:off x="3203" y="6227"/>
                              <a:ext cx="2345" cy="127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8" y="7568"/>
                              <a:ext cx="327" cy="375"/>
                            </a:xfrm>
                            <a:prstGeom prst="rect">
                              <a:avLst/>
                            </a:prstGeom>
                            <a:solidFill>
                              <a:srgbClr val="E7E6E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960F80">
                                  <w:rPr>
                                    <w:b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60" y="8214"/>
                              <a:ext cx="571" cy="5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0" y="6348"/>
                              <a:ext cx="571" cy="5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35" y="7098"/>
                              <a:ext cx="3514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</w:rPr>
                                </w:pPr>
                                <w:r w:rsidRPr="00960F80">
                                  <w:rPr>
                                    <w:rFonts w:ascii="Bookman Old Style" w:hAnsi="Bookman Old Style"/>
                                    <w:b/>
                                  </w:rPr>
                                  <w:t>Главная оптическая ос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2" y="5756"/>
                              <a:ext cx="3757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</w:rPr>
                                  <w:t>Побочная</w:t>
                                </w:r>
                                <w:r w:rsidRPr="00960F80">
                                  <w:rPr>
                                    <w:rFonts w:ascii="Bookman Old Style" w:hAnsi="Bookman Old Style"/>
                                    <w:b/>
                                  </w:rPr>
                                  <w:t xml:space="preserve"> оптическая ос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6" y="7568"/>
                              <a:ext cx="652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F206FD" w:rsidRDefault="007528FB" w:rsidP="007528FB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 w:rsidRPr="00960F80">
                                  <w:rPr>
                                    <w:b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b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Text Box 2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1" y="7568"/>
                              <a:ext cx="835" cy="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F206FD" w:rsidRDefault="007528FB" w:rsidP="007528FB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 w:rsidRPr="00960F80">
                                  <w:rPr>
                                    <w:b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b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3" y="742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Oval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88" y="742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AutoShap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21" y="7504"/>
                              <a:ext cx="1" cy="26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AutoShap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4" y="7500"/>
                              <a:ext cx="1" cy="26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AutoShap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4" y="9794"/>
                              <a:ext cx="49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Text Box 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2" y="9563"/>
                              <a:ext cx="3514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60F80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</w:rPr>
                                  <w:t>Толщина линз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67" o:spid="_x0000_s1026" editas="canvas" style="width:396.75pt;height:230.95pt;mso-position-horizontal-relative:char;mso-position-vertical-relative:line" coordsize="50387,29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387;height:29330;visibility:visible;mso-wrap-style:square">
                  <v:fill o:detectmouseclick="t"/>
                  <v:path o:connecttype="none"/>
                </v:shape>
                <v:group id="Group 207" o:spid="_x0000_s1028" style="position:absolute;left:895;top:1117;width:49492;height:28213" coordorigin="2355,5726" coordsize="7794,4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<v:oval id="Oval 208" o:spid="_x0000_s1029" style="position:absolute;left:5125;top:5726;width:496;height:3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" fillcolor="#e7e6e6" strokeweight="2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9" o:spid="_x0000_s1030" type="#_x0000_t32" style="position:absolute;left:2355;top:7500;width:7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" strokeweight="1.5pt"/>
                  <v:oval id="Oval 210" o:spid="_x0000_s1031" style="position:absolute;left:5289;top:742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" fillcolor="black"/>
                  <v:shape id="AutoShape 211" o:spid="_x0000_s1032" type="#_x0000_t32" style="position:absolute;left:2820;top:6090;width:5571;height:256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" strokeweight="1.25pt"/>
                  <v:shape id="AutoShape 212" o:spid="_x0000_s1033" type="#_x0000_t32" style="position:absolute;left:5198;top:7500;width:3433;height:12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" strokeweight="1pt">
                    <v:stroke endarrow="block"/>
                  </v:shape>
                  <v:shape id="AutoShape 213" o:spid="_x0000_s1034" type="#_x0000_t32" style="position:absolute;left:3203;top:6227;width:2345;height:12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" strokeweight="1pt">
                    <v:stroke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14" o:spid="_x0000_s1035" type="#_x0000_t202" style="position:absolute;left:5198;top:7568;width:327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" fillcolor="#e7e6e6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960F80">
                            <w:rPr>
                              <w:b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15" o:spid="_x0000_s1036" type="#_x0000_t202" style="position:absolute;left:6560;top:8214;width:571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" filled="f" fillcolor="#e7e6e6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R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6" o:spid="_x0000_s1037" type="#_x0000_t202" style="position:absolute;left:3980;top:6348;width:571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" filled="f" fillcolor="#e7e6e6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R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7" o:spid="_x0000_s1038" type="#_x0000_t202" style="position:absolute;left:6635;top:7098;width:3514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sZo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QGtzPxCMjFFQAA//8DAFBLAQItABQABgAIAAAAIQDb4fbL7gAAAIUBAAATAAAAAAAAAAAA&#10;AAAAAAAAAABbQ29udGVudF9UeXBlc10ueG1sUEsBAi0AFAAGAAgAAAAhAFr0LFu/AAAAFQEAAAsA&#10;AAAAAAAAAAAAAAAAHwEAAF9yZWxzLy5yZWxzUEsBAi0AFAAGAAgAAAAhAN3OxmjEAAAA3AAAAA8A&#10;AAAAAAAAAAAAAAAABwIAAGRycy9kb3ducmV2LnhtbFBLBQYAAAAAAwADALcAAAD4AgAAAAA=&#10;" filled="f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</w:rPr>
                          </w:pPr>
                          <w:r w:rsidRPr="00960F80">
                            <w:rPr>
                              <w:rFonts w:ascii="Bookman Old Style" w:hAnsi="Bookman Old Style"/>
                              <w:b/>
                            </w:rPr>
                            <w:t>Главная оптическая ось</w:t>
                          </w:r>
                        </w:p>
                      </w:txbxContent>
                    </v:textbox>
                  </v:shape>
                  <v:shape id="Text Box 218" o:spid="_x0000_s1039" type="#_x0000_t202" style="position:absolute;left:5952;top:5756;width:3757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VIa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uDaeiUdAzp4AAAD//wMAUEsBAi0AFAAGAAgAAAAhANvh9svuAAAAhQEAABMAAAAAAAAAAAAAAAAA&#10;AAAAAFtDb250ZW50X1R5cGVzXS54bWxQSwECLQAUAAYACAAAACEAWvQsW78AAAAVAQAACwAAAAAA&#10;AAAAAAAAAAAfAQAAX3JlbHMvLnJlbHNQSwECLQAUAAYACAAAACEArFFSGsAAAADcAAAADwAAAAAA&#10;AAAAAAAAAAAHAgAAZHJzL2Rvd25yZXYueG1sUEsFBgAAAAADAAMAtwAAAPQCAAAAAA==&#10;" filled="f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</w:rPr>
                            <w:t>Побочная</w:t>
                          </w:r>
                          <w:r w:rsidRPr="00960F80">
                            <w:rPr>
                              <w:rFonts w:ascii="Bookman Old Style" w:hAnsi="Bookman Old Style"/>
                              <w:b/>
                            </w:rPr>
                            <w:t xml:space="preserve"> оптическая ось</w:t>
                          </w:r>
                        </w:p>
                      </w:txbxContent>
                    </v:textbox>
                  </v:shape>
                  <v:shape id="Text Box 219" o:spid="_x0000_s1040" type="#_x0000_t202" style="position:absolute;left:2876;top:7568;width:65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" filled="f" fillcolor="#e7e6e6" stroked="f">
                    <v:textbox>
                      <w:txbxContent>
                        <w:p w:rsidR="007528FB" w:rsidRPr="00F206FD" w:rsidRDefault="007528FB" w:rsidP="007528FB">
                          <w:pPr>
                            <w:rPr>
                              <w:b/>
                              <w:vertAlign w:val="subscript"/>
                            </w:rPr>
                          </w:pPr>
                          <w:r w:rsidRPr="00960F80">
                            <w:rPr>
                              <w:b/>
                              <w:lang w:val="en-US"/>
                            </w:rPr>
                            <w:t>O</w:t>
                          </w:r>
                          <w:r>
                            <w:rPr>
                              <w:b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20" o:spid="_x0000_s1041" type="#_x0000_t202" style="position:absolute;left:8631;top:7568;width:835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" filled="f" fillcolor="#e7e6e6" stroked="f">
                    <v:textbox>
                      <w:txbxContent>
                        <w:p w:rsidR="007528FB" w:rsidRPr="00F206FD" w:rsidRDefault="007528FB" w:rsidP="007528FB">
                          <w:pPr>
                            <w:rPr>
                              <w:b/>
                              <w:vertAlign w:val="subscript"/>
                            </w:rPr>
                          </w:pPr>
                          <w:r w:rsidRPr="00960F80">
                            <w:rPr>
                              <w:b/>
                              <w:lang w:val="en-US"/>
                            </w:rPr>
                            <w:t>O</w:t>
                          </w:r>
                          <w:r>
                            <w:rPr>
                              <w:b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21" o:spid="_x0000_s1042" style="position:absolute;left:3173;top:742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" fillcolor="black" strokecolor="#f2f2f2" strokeweight="3pt">
                    <v:shadow on="t" color="#7f7f7f" opacity=".5" offset="1pt"/>
                  </v:oval>
                  <v:oval id="Oval 222" o:spid="_x0000_s1043" style="position:absolute;left:8488;top:742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" fillcolor="black" strokecolor="#f2f2f2" strokeweight="3pt">
                    <v:shadow on="t" color="#7f7f7f" opacity=".5" offset="1pt"/>
                  </v:oval>
                  <v:shape id="AutoShape 223" o:spid="_x0000_s1044" type="#_x0000_t32" style="position:absolute;left:5621;top:7504;width:1;height:26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"/>
                  <v:shape id="AutoShape 224" o:spid="_x0000_s1045" type="#_x0000_t32" style="position:absolute;left:5124;top:7500;width:1;height:26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"/>
                  <v:shape id="AutoShape 225" o:spid="_x0000_s1046" type="#_x0000_t32" style="position:absolute;left:5124;top:9794;width:4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">
                    <v:stroke startarrow="block" endarrow="block"/>
                  </v:shape>
                  <v:shape id="Text Box 226" o:spid="_x0000_s1047" type="#_x0000_t202" style="position:absolute;left:5622;top:9563;width:3514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" filled="f" stroked="f">
                    <v:textbox>
                      <w:txbxContent>
                        <w:p w:rsidR="007528FB" w:rsidRPr="00960F80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</w:rPr>
                            <w:t>Толщина линз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spacing w:val="-2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Рис.1</w:t>
      </w:r>
    </w:p>
    <w:p w:rsidR="007528FB" w:rsidRPr="007528FB" w:rsidRDefault="007528FB" w:rsidP="007528FB">
      <w:pPr>
        <w:spacing w:before="120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рямая, проходящая через центры кривизны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eastAsia="ru-RU"/>
        </w:rPr>
        <w:t>O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eastAsia="ru-RU"/>
        </w:rPr>
        <w:t>O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преломляющих поверхностей, называется </w:t>
      </w:r>
      <w:bookmarkStart w:id="1" w:name="5"/>
      <w:bookmarkEnd w:id="1"/>
      <w:r w:rsidRPr="007528FB">
        <w:rPr>
          <w:rFonts w:ascii="Times New Roman" w:eastAsia="Times New Roman" w:hAnsi="Times New Roman" w:cs="Times New Roman"/>
          <w:b/>
          <w:bCs/>
          <w:iCs/>
          <w:sz w:val="31"/>
          <w:szCs w:val="31"/>
          <w:lang w:eastAsia="ru-RU"/>
        </w:rPr>
        <w:t>главной оптической осью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линзы (рис.1). В случае тонких линз можно приближенно считать, что главная оптическая ось пересекается с линзой в одной точке, которую принято называть </w:t>
      </w:r>
      <w:bookmarkStart w:id="2" w:name="6"/>
      <w:bookmarkEnd w:id="2"/>
      <w:r w:rsidRPr="007528FB">
        <w:rPr>
          <w:rFonts w:ascii="Times New Roman" w:eastAsia="Times New Roman" w:hAnsi="Times New Roman" w:cs="Times New Roman"/>
          <w:b/>
          <w:bCs/>
          <w:iCs/>
          <w:sz w:val="31"/>
          <w:szCs w:val="31"/>
          <w:lang w:eastAsia="ru-RU"/>
        </w:rPr>
        <w:t>оптическим центром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линзы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eastAsia="ru-RU"/>
        </w:rPr>
        <w:t>O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Все прямые, проходящие через оптический центр, называются </w:t>
      </w:r>
      <w:bookmarkStart w:id="3" w:name="7"/>
      <w:bookmarkEnd w:id="3"/>
      <w:r w:rsidRPr="007528FB">
        <w:rPr>
          <w:rFonts w:ascii="Times New Roman" w:eastAsia="Times New Roman" w:hAnsi="Times New Roman" w:cs="Times New Roman"/>
          <w:b/>
          <w:bCs/>
          <w:iCs/>
          <w:sz w:val="31"/>
          <w:szCs w:val="31"/>
          <w:lang w:eastAsia="ru-RU"/>
        </w:rPr>
        <w:t>побочными (вспомогательными) оптическими осями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Расстояния, отсчитываемые от центра линзы по ходу луча (вправо от точки </w:t>
      </w:r>
      <w:proofErr w:type="gramStart"/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О</w:t>
      </w:r>
      <w:proofErr w:type="gramEnd"/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если источник света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val="en-US" w:eastAsia="ru-RU"/>
        </w:rPr>
        <w:t>S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находится слева), будем считать положительными, а против хода светового луча (влево от точки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О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) – отрицательными. Так что на рис. 1 радиус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&gt; 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а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&lt; 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bCs/>
          <w:sz w:val="31"/>
          <w:szCs w:val="31"/>
          <w:lang w:eastAsia="ru-RU"/>
        </w:rPr>
        <w:t>Собирающая линза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это линза, которая в середине толще, чем по краям. Собирающие линзы бывают: </w:t>
      </w:r>
      <w:r w:rsidRPr="007528FB">
        <w:rPr>
          <w:rFonts w:ascii="Times New Roman" w:eastAsia="Times New Roman" w:hAnsi="Times New Roman" w:cs="Times New Roman"/>
          <w:bCs/>
          <w:sz w:val="31"/>
          <w:szCs w:val="31"/>
          <w:lang w:eastAsia="ru-RU"/>
        </w:rPr>
        <w:t>плоско - выпуклыми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 двояковыпуклыми, вогнуто – выпуклыми.</w:t>
      </w:r>
    </w:p>
    <w:p w:rsidR="007528FB" w:rsidRPr="007528FB" w:rsidRDefault="007528FB" w:rsidP="007528FB">
      <w:pPr>
        <w:spacing w:after="0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5615940" cy="2059305"/>
                <wp:effectExtent l="1905" t="3810" r="1905" b="3810"/>
                <wp:docPr id="346" name="Полотно 3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36" name="Group 195"/>
                        <wpg:cNvGrpSpPr>
                          <a:grpSpLocks/>
                        </wpg:cNvGrpSpPr>
                        <wpg:grpSpPr bwMode="auto">
                          <a:xfrm>
                            <a:off x="521335" y="105410"/>
                            <a:ext cx="4576445" cy="1953895"/>
                            <a:chOff x="2528" y="2835"/>
                            <a:chExt cx="7245" cy="3285"/>
                          </a:xfrm>
                        </wpg:grpSpPr>
                        <wps:wsp>
                          <wps:cNvPr id="337" name="Oval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81" y="2835"/>
                              <a:ext cx="218" cy="1965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AutoShape 19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335" y="2880"/>
                              <a:ext cx="434" cy="1770"/>
                            </a:xfrm>
                            <a:prstGeom prst="moon">
                              <a:avLst>
                                <a:gd name="adj" fmla="val 50000"/>
                              </a:avLst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" name="AutoShape 198"/>
                          <wps:cNvCnPr>
                            <a:cxnSpLocks noChangeShapeType="1"/>
                            <a:stCxn id="341" idx="0"/>
                            <a:endCxn id="342" idx="0"/>
                          </wps:cNvCnPr>
                          <wps:spPr bwMode="auto">
                            <a:xfrm>
                              <a:off x="3232" y="2865"/>
                              <a:ext cx="1" cy="174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0" name="Group 199"/>
                          <wpg:cNvGrpSpPr>
                            <a:grpSpLocks/>
                          </wpg:cNvGrpSpPr>
                          <wpg:grpSpPr bwMode="auto">
                            <a:xfrm>
                              <a:off x="3232" y="2880"/>
                              <a:ext cx="328" cy="1710"/>
                              <a:chOff x="3547" y="2700"/>
                              <a:chExt cx="328" cy="1710"/>
                            </a:xfrm>
                          </wpg:grpSpPr>
                          <wps:wsp>
                            <wps:cNvPr id="341" name="Arc 200"/>
                            <wps:cNvSpPr>
                              <a:spLocks/>
                            </wps:cNvSpPr>
                            <wps:spPr bwMode="auto">
                              <a:xfrm>
                                <a:off x="3547" y="2700"/>
                                <a:ext cx="328" cy="9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E7E6E6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2" name="Arc 201"/>
                            <wps:cNvSpPr>
                              <a:spLocks/>
                            </wps:cNvSpPr>
                            <wps:spPr bwMode="auto">
                              <a:xfrm flipV="1">
                                <a:off x="3547" y="3600"/>
                                <a:ext cx="321" cy="81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E7E6E6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3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4905"/>
                              <a:ext cx="1507" cy="8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&gt;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→ 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4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8" y="4905"/>
                              <a:ext cx="1507" cy="8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&gt;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&gt;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8" y="4905"/>
                              <a:ext cx="2055" cy="1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&lt; 0</w:t>
                                </w:r>
                              </w:p>
                              <w:p w:rsidR="007528FB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&gt;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</w:p>
                              <w:p w:rsidR="007528FB" w:rsidRPr="00BF2FA7" w:rsidRDefault="007528FB" w:rsidP="007528FB">
                                <w:pPr>
                                  <w:rPr>
                                    <w:rFonts w:ascii="Bookman Old Style" w:hAnsi="Bookman Old Style"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|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|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&gt;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 |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BF2FA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|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46" o:spid="_x0000_s1048" editas="canvas" style="width:442.2pt;height:162.15pt;mso-position-horizontal-relative:char;mso-position-vertical-relative:line" coordsize="56159,20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">
                <v:shape id="_x0000_s1049" type="#_x0000_t75" style="position:absolute;width:56159;height:20593;visibility:visible;mso-wrap-style:square">
                  <v:fill o:detectmouseclick="t"/>
                  <v:path o:connecttype="none"/>
                </v:shape>
                <v:group id="Group 195" o:spid="_x0000_s1050" style="position:absolute;left:5213;top:1054;width:45764;height:19539" coordorigin="2528,2835" coordsize="7245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<v:oval id="Oval 196" o:spid="_x0000_s1051" style="position:absolute;left:5781;top:2835;width:218;height:1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" filled="f" fillcolor="#e7e6e6" strokeweight="1.5pt"/>
                  <v:shapetype id="_x0000_t184" coordsize="21600,21600" o:spt="184" adj="10800" path="m21600,qx,10800,21600,21600wa@0@10@6@11,21600,21600,21600,xe">
                    <v:stroke joinstyle="miter"/>
                    <v:formulas>
                      <v:f eqn="val #0"/>
                      <v:f eqn="sum 21600 0 #0"/>
                      <v:f eqn="prod #0 #0 @1"/>
                      <v:f eqn="prod 21600 21600 @1"/>
                      <v:f eqn="prod @3 2 1"/>
                      <v:f eqn="sum @4 0 @2"/>
                      <v:f eqn="sum @5 0 #0"/>
                      <v:f eqn="prod @5 1 2"/>
                      <v:f eqn="sum @7 0 #0"/>
                      <v:f eqn="prod @8 1 2"/>
                      <v:f eqn="sum 10800 0 @9"/>
                      <v:f eqn="sum @9 10800 0"/>
                      <v:f eqn="prod #0 9598 32768"/>
                      <v:f eqn="sum 21600 0 @12"/>
                      <v:f eqn="ellipse @13 21600 10800"/>
                      <v:f eqn="sum 10800 0 @14"/>
                      <v:f eqn="sum @14 10800 0"/>
                    </v:formulas>
                    <v:path o:connecttype="custom" o:connectlocs="21600,0;0,10800;21600,21600;@0,10800" o:connectangles="270,180,90,0" textboxrect="@12,@15,@0,@16"/>
                    <v:handles>
                      <v:h position="#0,center" xrange="0,18900"/>
                    </v:handles>
                  </v:shapetype>
                  <v:shape id="AutoShape 197" o:spid="_x0000_s1052" type="#_x0000_t184" style="position:absolute;left:8335;top:2880;width:434;height:177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" filled="f" fillcolor="#e7e6e6" strokeweight="1.5pt"/>
                  <v:shape id="AutoShape 198" o:spid="_x0000_s1053" type="#_x0000_t32" style="position:absolute;left:3232;top:2865;width:1;height:17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" strokeweight="2.25pt"/>
                  <v:group id="Group 199" o:spid="_x0000_s1054" style="position:absolute;left:3232;top:2880;width:328;height:1710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<v:shape id="Arc 200" o:spid="_x0000_s1055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" path="m-1,nfc11929,,21600,9670,21600,21600em-1,nsc11929,,21600,9670,21600,21600l,21600,-1,xe" filled="f" fillcolor="#e7e6e6" strokeweight="1.5pt">
                      <v:path arrowok="t" o:extrusionok="f" o:connecttype="custom" o:connectlocs="0,0;328,900;0,900" o:connectangles="0,0,0"/>
                    </v:shape>
                    <v:shape id="Arc 201" o:spid="_x0000_s1056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" path="m-1,nfc11929,,21600,9670,21600,21600em-1,nsc11929,,21600,9670,21600,21600l,21600,-1,xe" filled="f" fillcolor="#e7e6e6" strokeweight="1.5pt">
                      <v:path arrowok="t" o:extrusionok="f" o:connecttype="custom" o:connectlocs="0,0;321,810;0,810" o:connectangles="0,0,0"/>
                    </v:shape>
                  </v:group>
                  <v:shape id="Text Box 202" o:spid="_x0000_s1057" type="#_x0000_t202" style="position:absolute;left:2528;top:4905;width:1507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" stroked="f">
                    <v:textbox>
                      <w:txbxContent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&gt;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→ ∞</w:t>
                          </w:r>
                        </w:p>
                      </w:txbxContent>
                    </v:textbox>
                  </v:shape>
                  <v:shape id="Text Box 203" o:spid="_x0000_s1058" type="#_x0000_t202" style="position:absolute;left:5238;top:4905;width:1507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" stroked="f">
                    <v:textbox>
                      <w:txbxContent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&gt;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&gt;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04" o:spid="_x0000_s1059" type="#_x0000_t202" style="position:absolute;left:7718;top:4905;width:2055;height:1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" stroked="f">
                    <v:textbox>
                      <w:txbxContent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&lt; 0</w:t>
                          </w:r>
                        </w:p>
                        <w:p w:rsidR="007528FB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&gt;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0</w:t>
                          </w:r>
                        </w:p>
                        <w:p w:rsidR="007528FB" w:rsidRPr="00BF2FA7" w:rsidRDefault="007528FB" w:rsidP="007528FB">
                          <w:pPr>
                            <w:rPr>
                              <w:rFonts w:ascii="Bookman Old Style" w:hAnsi="Bookman Old Style"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|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|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&gt;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 |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  <w:r w:rsidRPr="00BF2FA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|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100" w:afterAutospacing="1" w:line="247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2</w:t>
      </w:r>
    </w:p>
    <w:p w:rsidR="007528FB" w:rsidRPr="007528FB" w:rsidRDefault="007528FB" w:rsidP="007528FB">
      <w:pPr>
        <w:spacing w:after="0" w:line="240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w:lastRenderedPageBreak/>
        <mc:AlternateContent>
          <mc:Choice Requires="wpc">
            <w:drawing>
              <wp:anchor distT="71755" distB="71755" distL="114300" distR="114300" simplePos="0" relativeHeight="251659264" behindDoc="0" locked="0" layoutInCell="1" allowOverlap="1">
                <wp:simplePos x="0" y="0"/>
                <wp:positionH relativeFrom="column">
                  <wp:posOffset>288290</wp:posOffset>
                </wp:positionH>
                <wp:positionV relativeFrom="paragraph">
                  <wp:posOffset>1035050</wp:posOffset>
                </wp:positionV>
                <wp:extent cx="5337810" cy="1995170"/>
                <wp:effectExtent l="0" t="2540" r="0" b="2540"/>
                <wp:wrapTopAndBottom/>
                <wp:docPr id="335" name="Полотно 3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88" name="Group 229"/>
                        <wpg:cNvGrpSpPr>
                          <a:grpSpLocks/>
                        </wpg:cNvGrpSpPr>
                        <wpg:grpSpPr bwMode="auto">
                          <a:xfrm>
                            <a:off x="527050" y="246380"/>
                            <a:ext cx="4157980" cy="1748790"/>
                            <a:chOff x="2270" y="6344"/>
                            <a:chExt cx="6548" cy="2754"/>
                          </a:xfrm>
                        </wpg:grpSpPr>
                        <wps:wsp>
                          <wps:cNvPr id="289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0" y="8487"/>
                              <a:ext cx="406" cy="6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rPr>
                                    <w:b/>
                                    <w:i/>
                                    <w:sz w:val="31"/>
                                    <w:szCs w:val="31"/>
                                  </w:rPr>
                                </w:pPr>
                                <w:r w:rsidRPr="0091342C">
                                  <w:rPr>
                                    <w:b/>
                                    <w:i/>
                                    <w:sz w:val="31"/>
                                    <w:szCs w:val="31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0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1" y="8447"/>
                              <a:ext cx="610" cy="6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rPr>
                                    <w:b/>
                                    <w:i/>
                                    <w:sz w:val="31"/>
                                    <w:szCs w:val="31"/>
                                  </w:rPr>
                                </w:pPr>
                                <w:r w:rsidRPr="0091342C">
                                  <w:rPr>
                                    <w:b/>
                                    <w:i/>
                                    <w:sz w:val="31"/>
                                    <w:szCs w:val="31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1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7" y="6788"/>
                              <a:ext cx="499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pStyle w:val="2"/>
                                  <w:rPr>
                                    <w:b w:val="0"/>
                                    <w:sz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sz w:val="28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2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2" y="6847"/>
                              <a:ext cx="610" cy="6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pStyle w:val="2"/>
                                  <w:rPr>
                                    <w:b w:val="0"/>
                                    <w:sz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sz w:val="28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3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0" y="7654"/>
                              <a:ext cx="816" cy="6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b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4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2" y="6788"/>
                              <a:ext cx="815" cy="6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 xml:space="preserve">F 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5" name="Oval 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10" y="6412"/>
                              <a:ext cx="97" cy="1632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296" name="Line 237"/>
                          <wps:cNvCnPr/>
                          <wps:spPr bwMode="auto">
                            <a:xfrm>
                              <a:off x="2279" y="7215"/>
                              <a:ext cx="2649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238"/>
                          <wps:cNvCnPr/>
                          <wps:spPr bwMode="auto">
                            <a:xfrm>
                              <a:off x="2275" y="7827"/>
                              <a:ext cx="109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239"/>
                          <wps:cNvCnPr/>
                          <wps:spPr bwMode="auto">
                            <a:xfrm>
                              <a:off x="2270" y="6603"/>
                              <a:ext cx="1097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240"/>
                          <wps:cNvCnPr/>
                          <wps:spPr bwMode="auto">
                            <a:xfrm flipV="1">
                              <a:off x="3359" y="7021"/>
                              <a:ext cx="1500" cy="8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241"/>
                          <wps:cNvCnPr/>
                          <wps:spPr bwMode="auto">
                            <a:xfrm>
                              <a:off x="3359" y="6599"/>
                              <a:ext cx="1500" cy="8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242"/>
                          <wps:cNvCnPr/>
                          <wps:spPr bwMode="auto">
                            <a:xfrm>
                              <a:off x="3359" y="8167"/>
                              <a:ext cx="115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243"/>
                          <wps:cNvCnPr/>
                          <wps:spPr bwMode="auto">
                            <a:xfrm>
                              <a:off x="4502" y="7210"/>
                              <a:ext cx="1" cy="10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244"/>
                          <wps:cNvCnPr/>
                          <wps:spPr bwMode="auto">
                            <a:xfrm>
                              <a:off x="3356" y="8063"/>
                              <a:ext cx="3" cy="2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245"/>
                          <wps:cNvCnPr/>
                          <wps:spPr bwMode="auto">
                            <a:xfrm>
                              <a:off x="2483" y="6601"/>
                              <a:ext cx="407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246"/>
                          <wps:cNvCnPr/>
                          <wps:spPr bwMode="auto">
                            <a:xfrm>
                              <a:off x="2483" y="7827"/>
                              <a:ext cx="4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247"/>
                          <wps:cNvCnPr/>
                          <wps:spPr bwMode="auto">
                            <a:xfrm>
                              <a:off x="3705" y="6778"/>
                              <a:ext cx="401" cy="2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248"/>
                          <wps:cNvCnPr/>
                          <wps:spPr bwMode="auto">
                            <a:xfrm>
                              <a:off x="2483" y="7215"/>
                              <a:ext cx="40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" name="Line 249"/>
                          <wps:cNvCnPr/>
                          <wps:spPr bwMode="auto">
                            <a:xfrm flipV="1">
                              <a:off x="3694" y="7415"/>
                              <a:ext cx="423" cy="2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250"/>
                          <wps:cNvCnPr/>
                          <wps:spPr bwMode="auto">
                            <a:xfrm>
                              <a:off x="3705" y="7215"/>
                              <a:ext cx="40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8" y="6816"/>
                              <a:ext cx="732" cy="7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pStyle w:val="2"/>
                                  <w:rPr>
                                    <w:b w:val="0"/>
                                    <w:sz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sz w:val="28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g:grpSp>
                          <wpg:cNvPr id="311" name="Group 252"/>
                          <wpg:cNvGrpSpPr>
                            <a:grpSpLocks/>
                          </wpg:cNvGrpSpPr>
                          <wpg:grpSpPr bwMode="auto">
                            <a:xfrm>
                              <a:off x="5545" y="6404"/>
                              <a:ext cx="3273" cy="1804"/>
                              <a:chOff x="5545" y="6404"/>
                              <a:chExt cx="3273" cy="1804"/>
                            </a:xfrm>
                          </wpg:grpSpPr>
                          <wps:wsp>
                            <wps:cNvPr id="312" name="Arc 253"/>
                            <wps:cNvSpPr>
                              <a:spLocks/>
                            </wps:cNvSpPr>
                            <wps:spPr bwMode="auto">
                              <a:xfrm rot="1630474">
                                <a:off x="5545" y="6404"/>
                                <a:ext cx="1910" cy="1386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4964 0 0"/>
                                  <a:gd name="G2" fmla="+- 21600 0 0"/>
                                  <a:gd name="T0" fmla="*/ 15576 w 21150"/>
                                  <a:gd name="T1" fmla="*/ 0 h 14964"/>
                                  <a:gd name="T2" fmla="*/ 21150 w 21150"/>
                                  <a:gd name="T3" fmla="*/ 10577 h 14964"/>
                                  <a:gd name="T4" fmla="*/ 0 w 21150"/>
                                  <a:gd name="T5" fmla="*/ 14964 h 149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150" h="14964" fill="none" extrusionOk="0">
                                    <a:moveTo>
                                      <a:pt x="15576" y="-1"/>
                                    </a:moveTo>
                                    <a:cubicBezTo>
                                      <a:pt x="18392" y="2930"/>
                                      <a:pt x="20324" y="6597"/>
                                      <a:pt x="21149" y="10577"/>
                                    </a:cubicBezTo>
                                  </a:path>
                                  <a:path w="21150" h="14964" stroke="0" extrusionOk="0">
                                    <a:moveTo>
                                      <a:pt x="15576" y="-1"/>
                                    </a:moveTo>
                                    <a:cubicBezTo>
                                      <a:pt x="18392" y="2930"/>
                                      <a:pt x="20324" y="6597"/>
                                      <a:pt x="21149" y="10577"/>
                                    </a:cubicBezTo>
                                    <a:lnTo>
                                      <a:pt x="0" y="14964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54000" tIns="10800" rIns="54000" bIns="10800" anchor="t" anchorCtr="0" upright="1">
                              <a:noAutofit/>
                            </wps:bodyPr>
                          </wps:wsp>
                          <wps:wsp>
                            <wps:cNvPr id="313" name="Arc 254"/>
                            <wps:cNvSpPr>
                              <a:spLocks/>
                            </wps:cNvSpPr>
                            <wps:spPr bwMode="auto">
                              <a:xfrm rot="13620000">
                                <a:off x="7148" y="6538"/>
                                <a:ext cx="1779" cy="156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8823 0 0"/>
                                  <a:gd name="G2" fmla="+- 21600 0 0"/>
                                  <a:gd name="T0" fmla="*/ 10596 w 19206"/>
                                  <a:gd name="T1" fmla="*/ 0 h 18823"/>
                                  <a:gd name="T2" fmla="*/ 19206 w 19206"/>
                                  <a:gd name="T3" fmla="*/ 8940 h 18823"/>
                                  <a:gd name="T4" fmla="*/ 0 w 19206"/>
                                  <a:gd name="T5" fmla="*/ 18823 h 188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206" h="18823" fill="none" extrusionOk="0">
                                    <a:moveTo>
                                      <a:pt x="10595" y="0"/>
                                    </a:moveTo>
                                    <a:cubicBezTo>
                                      <a:pt x="14278" y="2073"/>
                                      <a:pt x="17272" y="5181"/>
                                      <a:pt x="19206" y="8939"/>
                                    </a:cubicBezTo>
                                  </a:path>
                                  <a:path w="19206" h="18823" stroke="0" extrusionOk="0">
                                    <a:moveTo>
                                      <a:pt x="10595" y="0"/>
                                    </a:moveTo>
                                    <a:cubicBezTo>
                                      <a:pt x="14278" y="2073"/>
                                      <a:pt x="17272" y="5181"/>
                                      <a:pt x="19206" y="8939"/>
                                    </a:cubicBezTo>
                                    <a:lnTo>
                                      <a:pt x="0" y="18823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54000" tIns="10800" rIns="54000" bIns="10800" anchor="t" anchorCtr="0" upright="1">
                              <a:noAutofit/>
                            </wps:bodyPr>
                          </wps:wsp>
                          <wps:wsp>
                            <wps:cNvPr id="314" name="Line 255"/>
                            <wps:cNvCnPr/>
                            <wps:spPr bwMode="auto">
                              <a:xfrm>
                                <a:off x="7212" y="7791"/>
                                <a:ext cx="209" cy="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Line 256"/>
                            <wps:cNvCnPr/>
                            <wps:spPr bwMode="auto">
                              <a:xfrm>
                                <a:off x="7216" y="6681"/>
                                <a:ext cx="173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6" name="Line 257"/>
                          <wps:cNvCnPr/>
                          <wps:spPr bwMode="auto">
                            <a:xfrm>
                              <a:off x="5668" y="7205"/>
                              <a:ext cx="2925" cy="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Line 258"/>
                          <wps:cNvCnPr/>
                          <wps:spPr bwMode="auto">
                            <a:xfrm>
                              <a:off x="5668" y="6845"/>
                              <a:ext cx="170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259"/>
                          <wps:cNvCnPr/>
                          <wps:spPr bwMode="auto">
                            <a:xfrm>
                              <a:off x="5683" y="7595"/>
                              <a:ext cx="17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" name="Line 260"/>
                          <wps:cNvCnPr/>
                          <wps:spPr bwMode="auto">
                            <a:xfrm flipV="1">
                              <a:off x="7347" y="6344"/>
                              <a:ext cx="1219" cy="5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261"/>
                          <wps:cNvCnPr/>
                          <wps:spPr bwMode="auto">
                            <a:xfrm>
                              <a:off x="7373" y="7599"/>
                              <a:ext cx="1219" cy="3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262"/>
                          <wps:cNvCnPr/>
                          <wps:spPr bwMode="auto">
                            <a:xfrm flipH="1" flipV="1">
                              <a:off x="6102" y="7205"/>
                              <a:ext cx="1241" cy="3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Line 263"/>
                          <wps:cNvCnPr/>
                          <wps:spPr bwMode="auto">
                            <a:xfrm flipH="1">
                              <a:off x="6154" y="6816"/>
                              <a:ext cx="1275" cy="36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264"/>
                          <wps:cNvCnPr/>
                          <wps:spPr bwMode="auto">
                            <a:xfrm>
                              <a:off x="5527" y="7595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Line 265"/>
                          <wps:cNvCnPr/>
                          <wps:spPr bwMode="auto">
                            <a:xfrm>
                              <a:off x="5527" y="7207"/>
                              <a:ext cx="489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Line 266"/>
                          <wps:cNvCnPr/>
                          <wps:spPr bwMode="auto">
                            <a:xfrm flipV="1">
                              <a:off x="7804" y="6438"/>
                              <a:ext cx="524" cy="2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267"/>
                          <wps:cNvCnPr/>
                          <wps:spPr bwMode="auto">
                            <a:xfrm>
                              <a:off x="5542" y="6845"/>
                              <a:ext cx="48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Line 268"/>
                          <wps:cNvCnPr/>
                          <wps:spPr bwMode="auto">
                            <a:xfrm>
                              <a:off x="7718" y="7712"/>
                              <a:ext cx="566" cy="1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Line 269"/>
                          <wps:cNvCnPr/>
                          <wps:spPr bwMode="auto">
                            <a:xfrm flipV="1">
                              <a:off x="7885" y="7192"/>
                              <a:ext cx="563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071" y="7157"/>
                              <a:ext cx="81" cy="8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2" y="7162"/>
                              <a:ext cx="82" cy="8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AutoShap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11" y="7192"/>
                              <a:ext cx="1" cy="108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Line 273"/>
                          <wps:cNvCnPr/>
                          <wps:spPr bwMode="auto">
                            <a:xfrm>
                              <a:off x="6102" y="8166"/>
                              <a:ext cx="121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AutoShap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13" y="7216"/>
                              <a:ext cx="1" cy="108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Text Box 2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0" y="7667"/>
                              <a:ext cx="815" cy="6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91342C" w:rsidRDefault="007528FB" w:rsidP="007528FB">
                                <w:pP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91342C">
                                  <w:rPr>
                                    <w:b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35" o:spid="_x0000_s1060" editas="canvas" style="position:absolute;left:0;text-align:left;margin-left:22.7pt;margin-top:81.5pt;width:420.3pt;height:157.1pt;z-index:251659264;mso-wrap-distance-top:5.65pt;mso-wrap-distance-bottom:5.65pt;mso-position-horizontal-relative:text;mso-position-vertical-relative:text" coordsize="53378,19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">
                <v:shape id="_x0000_s1061" type="#_x0000_t75" style="position:absolute;width:53378;height:19951;visibility:visible;mso-wrap-style:square">
                  <v:fill o:detectmouseclick="t"/>
                  <v:path o:connecttype="none"/>
                </v:shape>
                <v:group id="Group 229" o:spid="_x0000_s1062" style="position:absolute;left:5270;top:2463;width:41580;height:17488" coordorigin="2270,6344" coordsize="6548,2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<v:shape id="Text Box 230" o:spid="_x0000_s1063" type="#_x0000_t202" style="position:absolute;left:6580;top:8487;width:406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rPr>
                              <w:b/>
                              <w:i/>
                              <w:sz w:val="31"/>
                              <w:szCs w:val="31"/>
                            </w:rPr>
                          </w:pPr>
                          <w:r w:rsidRPr="0091342C">
                            <w:rPr>
                              <w:b/>
                              <w:i/>
                              <w:sz w:val="31"/>
                              <w:szCs w:val="31"/>
                            </w:rPr>
                            <w:t>б</w:t>
                          </w:r>
                        </w:p>
                      </w:txbxContent>
                    </v:textbox>
                  </v:shape>
                  <v:shape id="Text Box 231" o:spid="_x0000_s1064" type="#_x0000_t202" style="position:absolute;left:3691;top:8447;width:610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rPr>
                              <w:b/>
                              <w:i/>
                              <w:sz w:val="31"/>
                              <w:szCs w:val="31"/>
                            </w:rPr>
                          </w:pPr>
                          <w:r w:rsidRPr="0091342C">
                            <w:rPr>
                              <w:b/>
                              <w:i/>
                              <w:sz w:val="31"/>
                              <w:szCs w:val="31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232" o:spid="_x0000_s1065" type="#_x0000_t202" style="position:absolute;left:5927;top:6788;width:499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" filled="f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pStyle w:val="2"/>
                            <w:rPr>
                              <w:b w:val="0"/>
                              <w:sz w:val="28"/>
                              <w:lang w:val="en-US"/>
                            </w:rPr>
                          </w:pPr>
                          <w:r w:rsidRPr="0091342C">
                            <w:rPr>
                              <w:sz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33" o:spid="_x0000_s1066" type="#_x0000_t202" style="position:absolute;left:2942;top:6847;width:610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" filled="f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pStyle w:val="2"/>
                            <w:rPr>
                              <w:b w:val="0"/>
                              <w:sz w:val="28"/>
                              <w:lang w:val="en-US"/>
                            </w:rPr>
                          </w:pPr>
                          <w:r w:rsidRPr="0091342C">
                            <w:rPr>
                              <w:sz w:val="2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34" o:spid="_x0000_s1067" type="#_x0000_t202" style="position:absolute;left:3750;top:7654;width:816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91342C">
                            <w:rPr>
                              <w:b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35" o:spid="_x0000_s1068" type="#_x0000_t202" style="position:absolute;left:4272;top:6788;width:815;height: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91342C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 xml:space="preserve">F </w:t>
                          </w:r>
                        </w:p>
                      </w:txbxContent>
                    </v:textbox>
                  </v:shape>
                  <v:oval id="Oval 236" o:spid="_x0000_s1069" style="position:absolute;left:3310;top:6412;width:97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" filled="f" fillcolor="black" strokeweight="1.5pt">
                    <v:textbox inset="1.5mm,.3mm,1.5mm,.3mm"/>
                  </v:oval>
                  <v:line id="Line 237" o:spid="_x0000_s1070" style="position:absolute;visibility:visible;mso-wrap-style:square" from="2279,7215" to="4928,7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" strokeweight="1.25pt"/>
                  <v:line id="Line 238" o:spid="_x0000_s1071" style="position:absolute;visibility:visible;mso-wrap-style:square" from="2275,7827" to="3371,7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xR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8Qv8nYlHQM5+AQAA//8DAFBLAQItABQABgAIAAAAIQDb4fbL7gAAAIUBAAATAAAAAAAA&#10;AAAAAAAAAAAAAABbQ29udGVudF9UeXBlc10ueG1sUEsBAi0AFAAGAAgAAAAhAFr0LFu/AAAAFQEA&#10;AAsAAAAAAAAAAAAAAAAAHwEAAF9yZWxzLy5yZWxzUEsBAi0AFAAGAAgAAAAhACo/bFHHAAAA3AAA&#10;AA8AAAAAAAAAAAAAAAAABwIAAGRycy9kb3ducmV2LnhtbFBLBQYAAAAAAwADALcAAAD7AgAAAAA=&#10;"/>
                  <v:line id="Line 239" o:spid="_x0000_s1072" style="position:absolute;visibility:visible;mso-wrap-style:square" from="2270,6603" to="3367,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gj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0Na6NZ+IRkMtfAAAA//8DAFBLAQItABQABgAIAAAAIQDb4fbL7gAAAIUBAAATAAAAAAAAAAAA&#10;AAAAAAAAAABbQ29udGVudF9UeXBlc10ueG1sUEsBAi0AFAAGAAgAAAAhAFr0LFu/AAAAFQEAAAsA&#10;AAAAAAAAAAAAAAAAHwEAAF9yZWxzLy5yZWxzUEsBAi0AFAAGAAgAAAAhAFug+CPEAAAA3AAAAA8A&#10;AAAAAAAAAAAAAAAABwIAAGRycy9kb3ducmV2LnhtbFBLBQYAAAAAAwADALcAAAD4AgAAAAA=&#10;"/>
                  <v:line id="Line 240" o:spid="_x0000_s1073" style="position:absolute;flip:y;visibility:visible;mso-wrap-style:square" from="3359,7021" to="4859,7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"/>
                  <v:line id="Line 241" o:spid="_x0000_s1074" style="position:absolute;visibility:visible;mso-wrap-style:square" from="3359,6599" to="4859,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W4/wwAAANw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glcX48E4+AnP0DAAD//wMAUEsBAi0AFAAGAAgAAAAhANvh9svuAAAAhQEAABMAAAAAAAAAAAAA&#10;AAAAAAAAAFtDb250ZW50X1R5cGVzXS54bWxQSwECLQAUAAYACAAAACEAWvQsW78AAAAVAQAACwAA&#10;AAAAAAAAAAAAAAAfAQAAX3JlbHMvLnJlbHNQSwECLQAUAAYACAAAACEAOz1uP8MAAADcAAAADwAA&#10;AAAAAAAAAAAAAAAHAgAAZHJzL2Rvd25yZXYueG1sUEsFBgAAAAADAAMAtwAAAPcCAAAAAA==&#10;"/>
                  <v:line id="Line 242" o:spid="_x0000_s1075" style="position:absolute;visibility:visible;mso-wrap-style:square" from="3359,8167" to="4512,8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">
                    <v:stroke startarrow="block" startarrowwidth="narrow" startarrowlength="long" endarrow="block" endarrowwidth="narrow" endarrowlength="long"/>
                  </v:line>
                  <v:line id="Line 243" o:spid="_x0000_s1076" style="position:absolute;visibility:visible;mso-wrap-style:square" from="4502,7210" to="4503,8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244" o:spid="_x0000_s1077" style="position:absolute;visibility:visible;mso-wrap-style:square" from="3356,8063" to="3359,8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<v:line id="Line 245" o:spid="_x0000_s1078" style="position:absolute;visibility:visible;mso-wrap-style:square" from="2483,6601" to="2890,6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">
                    <v:stroke endarrow="block" endarrowwidth="narrow" endarrowlength="long"/>
                  </v:line>
                  <v:line id="Line 246" o:spid="_x0000_s1079" style="position:absolute;visibility:visible;mso-wrap-style:square" from="2483,7827" to="2890,7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">
                    <v:stroke endarrow="block" endarrowwidth="narrow" endarrowlength="long"/>
                  </v:line>
                  <v:line id="Line 247" o:spid="_x0000_s1080" style="position:absolute;visibility:visible;mso-wrap-style:square" from="3705,6778" to="4106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">
                    <v:stroke endarrow="block" endarrowwidth="narrow" endarrowlength="long"/>
                  </v:line>
                  <v:line id="Line 248" o:spid="_x0000_s1081" style="position:absolute;visibility:visible;mso-wrap-style:square" from="2483,7215" to="2890,7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">
                    <v:stroke endarrow="block" endarrowwidth="narrow" endarrowlength="long"/>
                  </v:line>
                  <v:line id="Line 249" o:spid="_x0000_s1082" style="position:absolute;flip:y;visibility:visible;mso-wrap-style:square" from="3694,7415" to="4117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">
                    <v:stroke endarrow="block" endarrowwidth="narrow" endarrowlength="long"/>
                  </v:line>
                  <v:line id="Line 250" o:spid="_x0000_s1083" style="position:absolute;visibility:visible;mso-wrap-style:square" from="3705,7215" to="4112,7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">
                    <v:stroke endarrow="block" endarrowwidth="narrow" endarrowlength="long"/>
                  </v:line>
                  <v:shape id="Text Box 251" o:spid="_x0000_s1084" type="#_x0000_t202" style="position:absolute;left:7278;top:6816;width:732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pStyle w:val="2"/>
                            <w:rPr>
                              <w:b w:val="0"/>
                              <w:sz w:val="28"/>
                              <w:lang w:val="en-US"/>
                            </w:rPr>
                          </w:pPr>
                          <w:r w:rsidRPr="0091342C">
                            <w:rPr>
                              <w:sz w:val="2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252" o:spid="_x0000_s1085" style="position:absolute;left:5545;top:6404;width:3273;height:1804" coordorigin="5545,6404" coordsize="3273,1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  <v:shape id="Arc 253" o:spid="_x0000_s1086" style="position:absolute;left:5545;top:6404;width:1910;height:1386;rotation:1780912fd;visibility:visible;mso-wrap-style:square;v-text-anchor:top" coordsize="21150,14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" path="m15576,-1nfc18392,2930,20324,6597,21149,10577em15576,-1nsc18392,2930,20324,6597,21149,10577l,14964,15576,-1xe" filled="f" strokeweight="1pt">
                      <v:path arrowok="t" o:extrusionok="f" o:connecttype="custom" o:connectlocs="1407,0;1910,980;0,1386" o:connectangles="0,0,0"/>
                    </v:shape>
                    <v:shape id="Arc 254" o:spid="_x0000_s1087" style="position:absolute;left:7148;top:6538;width:1779;height:1561;rotation:-133;visibility:visible;mso-wrap-style:square;v-text-anchor:top" coordsize="19206,18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" path="m10595,nfc14278,2073,17272,5181,19206,8939em10595,nsc14278,2073,17272,5181,19206,8939l,18823,10595,xe" filled="f" strokeweight="1pt">
                      <v:path arrowok="t" o:extrusionok="f" o:connecttype="custom" o:connectlocs="981,0;1779,741;0,1561" o:connectangles="0,0,0"/>
                    </v:shape>
                    <v:line id="Line 255" o:spid="_x0000_s1088" style="position:absolute;visibility:visible;mso-wrap-style:square" from="7212,7791" to="7421,7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lhY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" strokeweight="1pt"/>
                    <v:line id="Line 256" o:spid="_x0000_s1089" style="position:absolute;visibility:visible;mso-wrap-style:square" from="7216,6681" to="7389,6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" strokeweight="1.5pt"/>
                  </v:group>
                  <v:line id="Line 257" o:spid="_x0000_s1090" style="position:absolute;visibility:visible;mso-wrap-style:square" from="5668,7205" to="8593,7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" strokeweight="1.25pt"/>
                  <v:line id="Line 258" o:spid="_x0000_s1091" style="position:absolute;visibility:visible;mso-wrap-style:square" from="5668,6845" to="7375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WCW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MQ1glsYAAADcAAAA&#10;DwAAAAAAAAAAAAAAAAAHAgAAZHJzL2Rvd25yZXYueG1sUEsFBgAAAAADAAMAtwAAAPoCAAAAAA==&#10;"/>
                  <v:line id="Line 259" o:spid="_x0000_s1092" style="position:absolute;visibility:visible;mso-wrap-style:square" from="5683,7595" to="7390,7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Tk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XBvPxCMg578AAAD//wMAUEsBAi0AFAAGAAgAAAAhANvh9svuAAAAhQEAABMAAAAAAAAAAAAA&#10;AAAAAAAAAFtDb250ZW50X1R5cGVzXS54bWxQSwECLQAUAAYACAAAACEAWvQsW78AAAAVAQAACwAA&#10;AAAAAAAAAAAAAAAfAQAAX3JlbHMvLnJlbHNQSwECLQAUAAYACAAAACEAQJL05MMAAADcAAAADwAA&#10;AAAAAAAAAAAAAAAHAgAAZHJzL2Rvd25yZXYueG1sUEsFBgAAAAADAAMAtwAAAPcCAAAAAA==&#10;"/>
                  <v:line id="Line 260" o:spid="_x0000_s1093" style="position:absolute;flip:y;visibility:visible;mso-wrap-style:square" from="7347,6344" to="8566,6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"/>
                  <v:line id="Line 261" o:spid="_x0000_s1094" style="position:absolute;visibility:visible;mso-wrap-style:square" from="7373,7599" to="8592,7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DJ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nB/PxCMgV78AAAD//wMAUEsBAi0AFAAGAAgAAAAhANvh9svuAAAAhQEAABMAAAAAAAAAAAAA&#10;AAAAAAAAAFtDb250ZW50X1R5cGVzXS54bWxQSwECLQAUAAYACAAAACEAWvQsW78AAAAVAQAACwAA&#10;AAAAAAAAAAAAAAAfAQAAX3JlbHMvLnJlbHNQSwECLQAUAAYACAAAACEAcIgyX8MAAADcAAAADwAA&#10;AAAAAAAAAAAAAAAHAgAAZHJzL2Rvd25yZXYueG1sUEsFBgAAAAADAAMAtwAAAPcCAAAAAA==&#10;"/>
                  <v:line id="Line 262" o:spid="_x0000_s1095" style="position:absolute;flip:x y;visibility:visible;mso-wrap-style:square" from="6102,7205" to="7343,7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">
                    <v:stroke dashstyle="dash"/>
                  </v:line>
                  <v:line id="Line 263" o:spid="_x0000_s1096" style="position:absolute;flip:x;visibility:visible;mso-wrap-style:square" from="6154,6816" to="7429,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">
                    <v:stroke dashstyle="dash"/>
                  </v:line>
                  <v:line id="Line 264" o:spid="_x0000_s1097" style="position:absolute;visibility:visible;mso-wrap-style:square" from="5527,7595" to="6014,7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">
                    <v:stroke endarrow="block" endarrowwidth="narrow" endarrowlength="long"/>
                  </v:line>
                  <v:line id="Line 265" o:spid="_x0000_s1098" style="position:absolute;visibility:visible;mso-wrap-style:square" from="5527,7207" to="6016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" strokeweight="1.25pt">
                    <v:stroke endarrow="block" endarrowwidth="narrow" endarrowlength="long"/>
                  </v:line>
                  <v:line id="Line 266" o:spid="_x0000_s1099" style="position:absolute;flip:y;visibility:visible;mso-wrap-style:square" from="7804,6438" to="8328,6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">
                    <v:stroke endarrow="block" endarrowwidth="narrow" endarrowlength="long"/>
                  </v:line>
                  <v:line id="Line 267" o:spid="_x0000_s1100" style="position:absolute;visibility:visible;mso-wrap-style:square" from="5542,6845" to="6031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">
                    <v:stroke endarrow="block" endarrowwidth="narrow" endarrowlength="long"/>
                  </v:line>
                  <v:line id="Line 268" o:spid="_x0000_s1101" style="position:absolute;visibility:visible;mso-wrap-style:square" from="7718,7712" to="8284,7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">
                    <v:stroke endarrow="block" endarrowwidth="narrow" endarrowlength="long"/>
                  </v:line>
                  <v:line id="Line 269" o:spid="_x0000_s1102" style="position:absolute;flip:y;visibility:visible;mso-wrap-style:square" from="7885,7192" to="8448,7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">
                    <v:stroke endarrow="block" endarrowwidth="narrow" endarrowlength="long"/>
                  </v:line>
                  <v:oval id="Oval 270" o:spid="_x0000_s1103" style="position:absolute;left:6071;top:7157;width:81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" fillcolor="black"/>
                  <v:oval id="Oval 271" o:spid="_x0000_s1104" style="position:absolute;left:4452;top:7162;width:82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" fillcolor="black"/>
                  <v:shape id="AutoShape 272" o:spid="_x0000_s1105" type="#_x0000_t32" style="position:absolute;left:6111;top:7192;width:1;height:10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"/>
                  <v:line id="Line 273" o:spid="_x0000_s1106" style="position:absolute;visibility:visible;mso-wrap-style:square" from="6102,8166" to="7313,8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">
                    <v:stroke startarrow="block" startarrowwidth="narrow" startarrowlength="long" endarrow="block" endarrowwidth="narrow" endarrowlength="long"/>
                  </v:line>
                  <v:shape id="AutoShape 274" o:spid="_x0000_s1107" type="#_x0000_t32" style="position:absolute;left:7313;top:7216;width:1;height:10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"/>
                  <v:shape id="Text Box 275" o:spid="_x0000_s1108" type="#_x0000_t202" style="position:absolute;left:6580;top:7667;width:815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" filled="f" stroked="f">
                    <v:textbox inset="1.5mm,.3mm,1.5mm,.3mm">
                      <w:txbxContent>
                        <w:p w:rsidR="007528FB" w:rsidRPr="0091342C" w:rsidRDefault="007528FB" w:rsidP="007528FB">
                          <w:pP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91342C">
                            <w:rPr>
                              <w:b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сли на собирающую линзу падает пучок лучей, параллельных главной оптической оси, то после преломления в линзе они собираются в одной точке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F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которую обозначают как </w:t>
      </w:r>
      <w:r w:rsidRPr="007528FB">
        <w:rPr>
          <w:rFonts w:ascii="Times New Roman" w:eastAsia="Times New Roman" w:hAnsi="Times New Roman" w:cs="Times New Roman"/>
          <w:b/>
          <w:bCs/>
          <w:sz w:val="31"/>
          <w:szCs w:val="31"/>
          <w:lang w:eastAsia="ru-RU"/>
        </w:rPr>
        <w:t xml:space="preserve">главный фокус линзы </w:t>
      </w:r>
      <w:r w:rsidRPr="007528FB">
        <w:rPr>
          <w:rFonts w:ascii="Times New Roman" w:eastAsia="Times New Roman" w:hAnsi="Times New Roman" w:cs="Times New Roman"/>
          <w:bCs/>
          <w:sz w:val="31"/>
          <w:szCs w:val="31"/>
          <w:lang w:eastAsia="ru-RU"/>
        </w:rPr>
        <w:t>(рис. 3а)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3 а</w:t>
      </w:r>
    </w:p>
    <w:p w:rsidR="007528FB" w:rsidRPr="007528FB" w:rsidRDefault="007528FB" w:rsidP="007528FB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Фокус линзы -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действительный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(</w:t>
      </w:r>
      <w:r w:rsidRPr="007528FB">
        <w:rPr>
          <w:rFonts w:ascii="Times New Roman" w:eastAsia="Times New Roman" w:hAnsi="Times New Roman" w:cs="Times New Roman"/>
          <w:b/>
          <w:bCs/>
          <w:i/>
          <w:sz w:val="31"/>
          <w:szCs w:val="31"/>
          <w:lang w:eastAsia="ru-RU"/>
        </w:rPr>
        <w:t>F&gt;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), поскольку пересекаются сами </w:t>
      </w:r>
      <w:r w:rsidRPr="007528FB">
        <w:rPr>
          <w:rFonts w:ascii="Times New Roman" w:eastAsia="Times New Roman" w:hAnsi="Times New Roman" w:cs="Times New Roman"/>
          <w:b/>
          <w:bCs/>
          <w:sz w:val="31"/>
          <w:szCs w:val="31"/>
          <w:lang w:eastAsia="ru-RU"/>
        </w:rPr>
        <w:t>лучи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OF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=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называется фокусным расстоянием линзы.</w:t>
      </w:r>
    </w:p>
    <w:p w:rsidR="007528FB" w:rsidRPr="007528FB" w:rsidRDefault="007528FB" w:rsidP="007528FB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сли толщина линзы в центре тоньше, чем по краям, то такие линзы называют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рассеивающими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Рассеивающие линзы бывают: плоско-вогнутые, двояковогнутые, выпукло-вогнутые. </w:t>
      </w:r>
    </w:p>
    <w:p w:rsidR="007528FB" w:rsidRPr="007528FB" w:rsidRDefault="007528FB" w:rsidP="007528FB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5615940" cy="2095500"/>
                <wp:effectExtent l="3810" t="0" r="0" b="3810"/>
                <wp:docPr id="287" name="Полотно 2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62" name="Group 168"/>
                        <wpg:cNvGrpSpPr>
                          <a:grpSpLocks/>
                        </wpg:cNvGrpSpPr>
                        <wpg:grpSpPr bwMode="auto">
                          <a:xfrm>
                            <a:off x="765810" y="295275"/>
                            <a:ext cx="85090" cy="1085850"/>
                            <a:chOff x="3547" y="2700"/>
                            <a:chExt cx="328" cy="1710"/>
                          </a:xfrm>
                        </wpg:grpSpPr>
                        <wps:wsp>
                          <wps:cNvPr id="263" name="Arc 169"/>
                          <wps:cNvSpPr>
                            <a:spLocks/>
                          </wps:cNvSpPr>
                          <wps:spPr bwMode="auto">
                            <a:xfrm>
                              <a:off x="3547" y="2700"/>
                              <a:ext cx="328" cy="9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Arc 170"/>
                          <wps:cNvSpPr>
                            <a:spLocks/>
                          </wps:cNvSpPr>
                          <wps:spPr bwMode="auto">
                            <a:xfrm flipV="1">
                              <a:off x="3547" y="3600"/>
                              <a:ext cx="321" cy="8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65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521335" y="1552575"/>
                            <a:ext cx="956945" cy="542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BF2FA7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&lt;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  <w:p w:rsidR="007528FB" w:rsidRPr="00BF2FA7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&gt;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242185" y="1552575"/>
                            <a:ext cx="1192530" cy="542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BF2FA7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→ ∞</w:t>
                              </w:r>
                            </w:p>
                            <w:p w:rsidR="007528FB" w:rsidRDefault="007528FB" w:rsidP="007528FB"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&gt;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816985" y="1552575"/>
                            <a:ext cx="1304925" cy="542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BF2FA7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&lt; 0</w:t>
                              </w:r>
                            </w:p>
                            <w:p w:rsidR="007528FB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&gt;</w:t>
                              </w:r>
                              <w:r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BF2FA7">
                                <w:rPr>
                                  <w:rFonts w:ascii="Bookman Old Style" w:hAnsi="Bookman Old Style"/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68" name="Group 174"/>
                        <wpg:cNvGrpSpPr>
                          <a:grpSpLocks/>
                        </wpg:cNvGrpSpPr>
                        <wpg:grpSpPr bwMode="auto">
                          <a:xfrm flipH="1">
                            <a:off x="1031875" y="295275"/>
                            <a:ext cx="69850" cy="1085850"/>
                            <a:chOff x="3547" y="2700"/>
                            <a:chExt cx="328" cy="1710"/>
                          </a:xfrm>
                        </wpg:grpSpPr>
                        <wps:wsp>
                          <wps:cNvPr id="269" name="Arc 175"/>
                          <wps:cNvSpPr>
                            <a:spLocks/>
                          </wps:cNvSpPr>
                          <wps:spPr bwMode="auto">
                            <a:xfrm>
                              <a:off x="3547" y="2700"/>
                              <a:ext cx="328" cy="9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Arc 176"/>
                          <wps:cNvSpPr>
                            <a:spLocks/>
                          </wps:cNvSpPr>
                          <wps:spPr bwMode="auto">
                            <a:xfrm flipV="1">
                              <a:off x="3547" y="3600"/>
                              <a:ext cx="321" cy="8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71" name="AutoShape 177"/>
                        <wps:cNvCnPr>
                          <a:cxnSpLocks noChangeShapeType="1"/>
                          <a:stCxn id="263" idx="0"/>
                          <a:endCxn id="269" idx="0"/>
                        </wps:cNvCnPr>
                        <wps:spPr bwMode="auto">
                          <a:xfrm>
                            <a:off x="765810" y="285750"/>
                            <a:ext cx="335915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AutoShape 178"/>
                        <wps:cNvCnPr>
                          <a:cxnSpLocks noChangeShapeType="1"/>
                          <a:stCxn id="264" idx="0"/>
                          <a:endCxn id="270" idx="0"/>
                        </wps:cNvCnPr>
                        <wps:spPr bwMode="auto">
                          <a:xfrm>
                            <a:off x="765810" y="1390650"/>
                            <a:ext cx="335915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73" name="Group 179"/>
                        <wpg:cNvGrpSpPr>
                          <a:grpSpLocks/>
                        </wpg:cNvGrpSpPr>
                        <wpg:grpSpPr bwMode="auto">
                          <a:xfrm flipH="1">
                            <a:off x="2606675" y="295275"/>
                            <a:ext cx="100330" cy="1095375"/>
                            <a:chOff x="3547" y="2700"/>
                            <a:chExt cx="328" cy="1710"/>
                          </a:xfrm>
                        </wpg:grpSpPr>
                        <wps:wsp>
                          <wps:cNvPr id="274" name="Arc 180"/>
                          <wps:cNvSpPr>
                            <a:spLocks/>
                          </wps:cNvSpPr>
                          <wps:spPr bwMode="auto">
                            <a:xfrm>
                              <a:off x="3547" y="2700"/>
                              <a:ext cx="328" cy="9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Arc 181"/>
                          <wps:cNvSpPr>
                            <a:spLocks/>
                          </wps:cNvSpPr>
                          <wps:spPr bwMode="auto">
                            <a:xfrm flipV="1">
                              <a:off x="3547" y="3600"/>
                              <a:ext cx="321" cy="8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76" name="AutoShape 182"/>
                        <wps:cNvCnPr>
                          <a:cxnSpLocks noChangeShapeType="1"/>
                          <a:endCxn id="274" idx="0"/>
                        </wps:cNvCnPr>
                        <wps:spPr bwMode="auto">
                          <a:xfrm flipV="1">
                            <a:off x="2490470" y="285750"/>
                            <a:ext cx="216535" cy="95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AutoShape 183"/>
                        <wps:cNvCnPr>
                          <a:cxnSpLocks noChangeShapeType="1"/>
                          <a:endCxn id="275" idx="0"/>
                        </wps:cNvCnPr>
                        <wps:spPr bwMode="auto">
                          <a:xfrm>
                            <a:off x="2491105" y="1391285"/>
                            <a:ext cx="216535" cy="95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AutoShape 184"/>
                        <wps:cNvCnPr>
                          <a:cxnSpLocks noChangeShapeType="1"/>
                        </wps:cNvCnPr>
                        <wps:spPr bwMode="auto">
                          <a:xfrm>
                            <a:off x="2491105" y="286385"/>
                            <a:ext cx="0" cy="110490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79" name="Group 185"/>
                        <wpg:cNvGrpSpPr>
                          <a:grpSpLocks/>
                        </wpg:cNvGrpSpPr>
                        <wpg:grpSpPr bwMode="auto">
                          <a:xfrm flipH="1">
                            <a:off x="4034790" y="285115"/>
                            <a:ext cx="123190" cy="1085850"/>
                            <a:chOff x="3547" y="2700"/>
                            <a:chExt cx="328" cy="1710"/>
                          </a:xfrm>
                        </wpg:grpSpPr>
                        <wps:wsp>
                          <wps:cNvPr id="280" name="Arc 186"/>
                          <wps:cNvSpPr>
                            <a:spLocks/>
                          </wps:cNvSpPr>
                          <wps:spPr bwMode="auto">
                            <a:xfrm>
                              <a:off x="3547" y="2700"/>
                              <a:ext cx="328" cy="9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Arc 187"/>
                          <wps:cNvSpPr>
                            <a:spLocks/>
                          </wps:cNvSpPr>
                          <wps:spPr bwMode="auto">
                            <a:xfrm flipV="1">
                              <a:off x="3547" y="3600"/>
                              <a:ext cx="321" cy="8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2" name="Group 188"/>
                        <wpg:cNvGrpSpPr>
                          <a:grpSpLocks/>
                        </wpg:cNvGrpSpPr>
                        <wpg:grpSpPr bwMode="auto">
                          <a:xfrm flipH="1">
                            <a:off x="4281170" y="294640"/>
                            <a:ext cx="130810" cy="1085850"/>
                            <a:chOff x="3547" y="2700"/>
                            <a:chExt cx="328" cy="1710"/>
                          </a:xfrm>
                        </wpg:grpSpPr>
                        <wps:wsp>
                          <wps:cNvPr id="283" name="Arc 189"/>
                          <wps:cNvSpPr>
                            <a:spLocks/>
                          </wps:cNvSpPr>
                          <wps:spPr bwMode="auto">
                            <a:xfrm>
                              <a:off x="3547" y="2700"/>
                              <a:ext cx="328" cy="9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Arc 190"/>
                          <wps:cNvSpPr>
                            <a:spLocks/>
                          </wps:cNvSpPr>
                          <wps:spPr bwMode="auto">
                            <a:xfrm flipV="1">
                              <a:off x="3547" y="3600"/>
                              <a:ext cx="321" cy="8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E7E6E6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85" name="AutoShape 191"/>
                        <wps:cNvCnPr>
                          <a:cxnSpLocks noChangeShapeType="1"/>
                          <a:stCxn id="280" idx="0"/>
                          <a:endCxn id="283" idx="0"/>
                        </wps:cNvCnPr>
                        <wps:spPr bwMode="auto">
                          <a:xfrm>
                            <a:off x="4157980" y="275590"/>
                            <a:ext cx="254000" cy="95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AutoShape 192"/>
                        <wps:cNvCnPr>
                          <a:cxnSpLocks noChangeShapeType="1"/>
                          <a:stCxn id="281" idx="0"/>
                          <a:endCxn id="284" idx="0"/>
                        </wps:cNvCnPr>
                        <wps:spPr bwMode="auto">
                          <a:xfrm>
                            <a:off x="4157980" y="1380490"/>
                            <a:ext cx="254000" cy="95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7" o:spid="_x0000_s1109" editas="canvas" style="width:442.2pt;height:165pt;mso-position-horizontal-relative:char;mso-position-vertical-relative:line" coordsize="56159,2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">
                <v:shape id="_x0000_s1110" type="#_x0000_t75" style="position:absolute;width:56159;height:20955;visibility:visible;mso-wrap-style:square">
                  <v:fill o:detectmouseclick="t"/>
                  <v:path o:connecttype="none"/>
                </v:shape>
                <v:group id="Group 168" o:spid="_x0000_s1111" style="position:absolute;left:7658;top:2952;width:851;height:10859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shape id="Arc 169" o:spid="_x0000_s1112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" path="m-1,nfc11929,,21600,9670,21600,21600em-1,nsc11929,,21600,9670,21600,21600l,21600,-1,xe" filled="f" fillcolor="#e7e6e6" strokeweight="1.5pt">
                    <v:path arrowok="t" o:extrusionok="f" o:connecttype="custom" o:connectlocs="0,0;328,900;0,900" o:connectangles="0,0,0"/>
                  </v:shape>
                  <v:shape id="Arc 170" o:spid="_x0000_s1113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" path="m-1,nfc11929,,21600,9670,21600,21600em-1,nsc11929,,21600,9670,21600,21600l,21600,-1,xe" filled="f" fillcolor="#e7e6e6" strokeweight="1.5pt">
                    <v:path arrowok="t" o:extrusionok="f" o:connecttype="custom" o:connectlocs="0,0;321,810;0,810" o:connectangles="0,0,0"/>
                  </v:shape>
                </v:group>
                <v:shape id="Text Box 171" o:spid="_x0000_s1114" type="#_x0000_t202" style="position:absolute;left:5213;top:15525;width:9569;height:5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" stroked="f">
                  <v:textbox>
                    <w:txbxContent>
                      <w:p w:rsidR="007528FB" w:rsidRPr="00BF2FA7" w:rsidRDefault="007528FB" w:rsidP="007528FB">
                        <w:pP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 xml:space="preserve"> 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&lt;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0</w:t>
                        </w:r>
                      </w:p>
                      <w:p w:rsidR="007528FB" w:rsidRPr="00BF2FA7" w:rsidRDefault="007528FB" w:rsidP="007528FB">
                        <w:pP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&gt;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72" o:spid="_x0000_s1115" type="#_x0000_t202" style="position:absolute;left:22421;top:15525;width:11926;height:5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" stroked="f">
                  <v:textbox>
                    <w:txbxContent>
                      <w:p w:rsidR="007528FB" w:rsidRPr="00BF2FA7" w:rsidRDefault="007528FB" w:rsidP="007528FB">
                        <w:pP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→ ∞</w:t>
                        </w:r>
                      </w:p>
                      <w:p w:rsidR="007528FB" w:rsidRDefault="007528FB" w:rsidP="007528FB"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&gt;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73" o:spid="_x0000_s1116" type="#_x0000_t202" style="position:absolute;left:38169;top:15525;width:13050;height:5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" stroked="f">
                  <v:textbox>
                    <w:txbxContent>
                      <w:p w:rsidR="007528FB" w:rsidRPr="00BF2FA7" w:rsidRDefault="007528FB" w:rsidP="007528FB">
                        <w:pP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&lt; 0</w:t>
                        </w:r>
                      </w:p>
                      <w:p w:rsidR="007528FB" w:rsidRDefault="007528FB" w:rsidP="007528FB">
                        <w:pP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&gt;</w:t>
                        </w:r>
                        <w:r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BF2FA7">
                          <w:rPr>
                            <w:rFonts w:ascii="Bookman Old Style" w:hAnsi="Bookman Old Style"/>
                            <w:b/>
                            <w:sz w:val="28"/>
                            <w:szCs w:val="2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group id="Group 174" o:spid="_x0000_s1117" style="position:absolute;left:10318;top:2952;width:699;height:10859;flip:x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">
                  <v:shape id="Arc 175" o:spid="_x0000_s1118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" path="m-1,nfc11929,,21600,9670,21600,21600em-1,nsc11929,,21600,9670,21600,21600l,21600,-1,xe" filled="f" fillcolor="#e7e6e6" strokeweight="1.5pt">
                    <v:path arrowok="t" o:extrusionok="f" o:connecttype="custom" o:connectlocs="0,0;328,900;0,900" o:connectangles="0,0,0"/>
                  </v:shape>
                  <v:shape id="Arc 176" o:spid="_x0000_s1119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" path="m-1,nfc11929,,21600,9670,21600,21600em-1,nsc11929,,21600,9670,21600,21600l,21600,-1,xe" filled="f" fillcolor="#e7e6e6" strokeweight="1.5pt">
                    <v:path arrowok="t" o:extrusionok="f" o:connecttype="custom" o:connectlocs="0,0;321,810;0,810" o:connectangles="0,0,0"/>
                  </v:shape>
                </v:group>
                <v:shape id="AutoShape 177" o:spid="_x0000_s1120" type="#_x0000_t32" style="position:absolute;left:7658;top:2857;width:3359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" strokeweight="1.5pt"/>
                <v:shape id="AutoShape 178" o:spid="_x0000_s1121" type="#_x0000_t32" style="position:absolute;left:7658;top:13906;width:3359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" strokeweight="1.5pt"/>
                <v:group id="Group 179" o:spid="_x0000_s1122" style="position:absolute;left:26066;top:2952;width:1004;height:10954;flip:x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">
                  <v:shape id="Arc 180" o:spid="_x0000_s1123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" path="m-1,nfc11929,,21600,9670,21600,21600em-1,nsc11929,,21600,9670,21600,21600l,21600,-1,xe" filled="f" fillcolor="#e7e6e6" strokeweight="1.5pt">
                    <v:path arrowok="t" o:extrusionok="f" o:connecttype="custom" o:connectlocs="0,0;328,900;0,900" o:connectangles="0,0,0"/>
                  </v:shape>
                  <v:shape id="Arc 181" o:spid="_x0000_s1124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" path="m-1,nfc11929,,21600,9670,21600,21600em-1,nsc11929,,21600,9670,21600,21600l,21600,-1,xe" filled="f" fillcolor="#e7e6e6" strokeweight="1.5pt">
                    <v:path arrowok="t" o:extrusionok="f" o:connecttype="custom" o:connectlocs="0,0;321,810;0,810" o:connectangles="0,0,0"/>
                  </v:shape>
                </v:group>
                <v:shape id="AutoShape 182" o:spid="_x0000_s1125" type="#_x0000_t32" style="position:absolute;left:24904;top:2857;width:2166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" strokeweight="1.5pt"/>
                <v:shape id="AutoShape 183" o:spid="_x0000_s1126" type="#_x0000_t32" style="position:absolute;left:24911;top:13912;width:2165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" strokeweight="1.5pt"/>
                <v:shape id="AutoShape 184" o:spid="_x0000_s1127" type="#_x0000_t32" style="position:absolute;left:24911;top:2863;width:0;height:110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" strokeweight="1.5pt"/>
                <v:group id="Group 185" o:spid="_x0000_s1128" style="position:absolute;left:40347;top:2851;width:1232;height:10858;flip:x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">
                  <v:shape id="Arc 186" o:spid="_x0000_s1129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" path="m-1,nfc11929,,21600,9670,21600,21600em-1,nsc11929,,21600,9670,21600,21600l,21600,-1,xe" filled="f" fillcolor="#e7e6e6" strokeweight="1.5pt">
                    <v:path arrowok="t" o:extrusionok="f" o:connecttype="custom" o:connectlocs="0,0;328,900;0,900" o:connectangles="0,0,0"/>
                  </v:shape>
                  <v:shape id="Arc 187" o:spid="_x0000_s1130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" path="m-1,nfc11929,,21600,9670,21600,21600em-1,nsc11929,,21600,9670,21600,21600l,21600,-1,xe" filled="f" fillcolor="#e7e6e6" strokeweight="1.5pt">
                    <v:path arrowok="t" o:extrusionok="f" o:connecttype="custom" o:connectlocs="0,0;321,810;0,810" o:connectangles="0,0,0"/>
                  </v:shape>
                </v:group>
                <v:group id="Group 188" o:spid="_x0000_s1131" style="position:absolute;left:42811;top:2946;width:1308;height:10858;flip:x" coordorigin="3547,2700" coordsize="328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">
                  <v:shape id="Arc 189" o:spid="_x0000_s1132" style="position:absolute;left:3547;top:2700;width:328;height:9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" path="m-1,nfc11929,,21600,9670,21600,21600em-1,nsc11929,,21600,9670,21600,21600l,21600,-1,xe" filled="f" fillcolor="#e7e6e6" strokeweight="1.5pt">
                    <v:path arrowok="t" o:extrusionok="f" o:connecttype="custom" o:connectlocs="0,0;328,900;0,900" o:connectangles="0,0,0"/>
                  </v:shape>
                  <v:shape id="Arc 190" o:spid="_x0000_s1133" style="position:absolute;left:3547;top:3600;width:321;height:81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" path="m-1,nfc11929,,21600,9670,21600,21600em-1,nsc11929,,21600,9670,21600,21600l,21600,-1,xe" filled="f" fillcolor="#e7e6e6" strokeweight="1.5pt">
                    <v:path arrowok="t" o:extrusionok="f" o:connecttype="custom" o:connectlocs="0,0;321,810;0,810" o:connectangles="0,0,0"/>
                  </v:shape>
                </v:group>
                <v:shape id="AutoShape 191" o:spid="_x0000_s1134" type="#_x0000_t32" style="position:absolute;left:41579;top:2755;width:2540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" strokeweight="1.5pt"/>
                <v:shape id="AutoShape 192" o:spid="_x0000_s1135" type="#_x0000_t32" style="position:absolute;left:41579;top:13804;width:2540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" strokeweight="1.5pt"/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3 б</w:t>
      </w:r>
    </w:p>
    <w:p w:rsidR="007528FB" w:rsidRPr="007528FB" w:rsidRDefault="007528FB" w:rsidP="007528FB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сли пучок после преломления получается расходящимся, то точка, где сходятся (после преломления) воображаемые продолжения лучей, падающих параллельно главной оптической оси, называют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мнимым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фокусом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(</w:t>
      </w:r>
      <w:r w:rsidRPr="007528FB">
        <w:rPr>
          <w:rFonts w:ascii="Times New Roman" w:eastAsia="Times New Roman" w:hAnsi="Times New Roman" w:cs="Times New Roman"/>
          <w:b/>
          <w:bCs/>
          <w:i/>
          <w:sz w:val="31"/>
          <w:szCs w:val="31"/>
          <w:lang w:eastAsia="ru-RU"/>
        </w:rPr>
        <w:t>F&lt;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)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3,б)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Таким образом, фокусом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линзы называется точка, в которой после преломления собираются все лучи (или их воображаемые продолжения), падающие на линзу параллельно  главной оптической оси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iCs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lastRenderedPageBreak/>
        <w:t>Фокальные плоскости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линзы – плоскост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N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N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4), проходящие через фокусы линзы перпендикулярно главной (основной) оптической оси</w:t>
      </w:r>
      <w:r w:rsidRPr="007528FB">
        <w:rPr>
          <w:rFonts w:ascii="Times New Roman" w:eastAsia="Times New Roman" w:hAnsi="Times New Roman" w:cs="Times New Roman"/>
          <w:iCs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after="0" w:line="247" w:lineRule="auto"/>
        <w:ind w:firstLine="567"/>
        <w:jc w:val="both"/>
        <w:rPr>
          <w:rFonts w:ascii="Times New Roman" w:eastAsia="Times New Roman" w:hAnsi="Times New Roman" w:cs="Times New Roman"/>
          <w:iCs/>
          <w:sz w:val="31"/>
          <w:szCs w:val="31"/>
          <w:lang w:val="en-US" w:eastAsia="ru-RU"/>
        </w:rPr>
      </w:pPr>
      <w:r>
        <w:rPr>
          <w:rFonts w:ascii="Times New Roman" w:eastAsia="Times New Roman" w:hAnsi="Times New Roman" w:cs="Times New Roman"/>
          <w:iCs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4498340" cy="2578735"/>
                <wp:effectExtent l="1905" t="0" r="0" b="0"/>
                <wp:docPr id="261" name="Полотно 2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6" name="Group 141"/>
                        <wpg:cNvGrpSpPr>
                          <a:grpSpLocks/>
                        </wpg:cNvGrpSpPr>
                        <wpg:grpSpPr bwMode="auto">
                          <a:xfrm>
                            <a:off x="859155" y="365760"/>
                            <a:ext cx="3432175" cy="1946275"/>
                            <a:chOff x="3627" y="9477"/>
                            <a:chExt cx="5405" cy="3065"/>
                          </a:xfrm>
                        </wpg:grpSpPr>
                        <wps:wsp>
                          <wps:cNvPr id="237" name="Line 142"/>
                          <wps:cNvCnPr/>
                          <wps:spPr bwMode="auto">
                            <a:xfrm>
                              <a:off x="3798" y="11449"/>
                              <a:ext cx="3399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Text Box 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8" y="11678"/>
                              <a:ext cx="2034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pacing w:val="-4"/>
                                    <w:w w:val="98"/>
                                  </w:rPr>
                                </w:pP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spacing w:val="-4"/>
                                    <w:w w:val="98"/>
                                  </w:rPr>
                                  <w:t>побочная ось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" name="Text Box 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5" y="9477"/>
                              <a:ext cx="386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spacing w:line="216" w:lineRule="auto"/>
                                  <w:rPr>
                                    <w:rFonts w:ascii="Bookman Old Style" w:hAnsi="Bookman Old Style"/>
                                    <w:b/>
                                    <w:spacing w:val="-4"/>
                                    <w:w w:val="98"/>
                                  </w:rPr>
                                </w:pP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spacing w:val="-4"/>
                                    <w:w w:val="98"/>
                                  </w:rPr>
                                  <w:t>фокальные плоскости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10800" anchor="t" anchorCtr="0" upright="1">
                            <a:noAutofit/>
                          </wps:bodyPr>
                        </wps:wsp>
                        <wps:wsp>
                          <wps:cNvPr id="240" name="Text Box 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8" y="11369"/>
                              <a:ext cx="683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Oval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4" y="10751"/>
                              <a:ext cx="83" cy="1319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Line 147"/>
                          <wps:cNvCnPr/>
                          <wps:spPr bwMode="auto">
                            <a:xfrm>
                              <a:off x="3627" y="10519"/>
                              <a:ext cx="3864" cy="202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Line 148"/>
                          <wps:cNvCnPr/>
                          <wps:spPr bwMode="auto">
                            <a:xfrm>
                              <a:off x="3997" y="10925"/>
                              <a:ext cx="1453" cy="7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Line 149"/>
                          <wps:cNvCnPr/>
                          <wps:spPr bwMode="auto">
                            <a:xfrm>
                              <a:off x="4129" y="10616"/>
                              <a:ext cx="1289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5" name="Line 150"/>
                          <wps:cNvCnPr/>
                          <wps:spPr bwMode="auto">
                            <a:xfrm>
                              <a:off x="6004" y="10564"/>
                              <a:ext cx="2" cy="1978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Line 151"/>
                          <wps:cNvCnPr/>
                          <wps:spPr bwMode="auto">
                            <a:xfrm>
                              <a:off x="5429" y="11275"/>
                              <a:ext cx="1134" cy="96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Line 152"/>
                          <wps:cNvCnPr/>
                          <wps:spPr bwMode="auto">
                            <a:xfrm>
                              <a:off x="5450" y="11630"/>
                              <a:ext cx="1372" cy="3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Line 153"/>
                          <wps:cNvCnPr/>
                          <wps:spPr bwMode="auto">
                            <a:xfrm>
                              <a:off x="4487" y="10799"/>
                              <a:ext cx="506" cy="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Line 154"/>
                          <wps:cNvCnPr/>
                          <wps:spPr bwMode="auto">
                            <a:xfrm>
                              <a:off x="4648" y="11057"/>
                              <a:ext cx="439" cy="2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155"/>
                          <wps:cNvCnPr/>
                          <wps:spPr bwMode="auto">
                            <a:xfrm>
                              <a:off x="4315" y="11086"/>
                              <a:ext cx="471" cy="2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156"/>
                          <wps:cNvCnPr/>
                          <wps:spPr bwMode="auto">
                            <a:xfrm>
                              <a:off x="4787" y="10560"/>
                              <a:ext cx="1" cy="198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7" y="9900"/>
                              <a:ext cx="842" cy="6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  <w:t>N</w:t>
                                </w: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Text Box 1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9" y="9905"/>
                              <a:ext cx="914" cy="6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</w:pP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  <w:t>N</w:t>
                                </w: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Line 159"/>
                          <wps:cNvCnPr/>
                          <wps:spPr bwMode="auto">
                            <a:xfrm flipH="1">
                              <a:off x="6048" y="9866"/>
                              <a:ext cx="1080" cy="9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" name="Line 160"/>
                          <wps:cNvCnPr/>
                          <wps:spPr bwMode="auto">
                            <a:xfrm flipH="1">
                              <a:off x="4827" y="9851"/>
                              <a:ext cx="1079" cy="95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3" y="11395"/>
                              <a:ext cx="683" cy="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F3567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731" y="11403"/>
                              <a:ext cx="96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9" y="11403"/>
                              <a:ext cx="96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0" y="11678"/>
                              <a:ext cx="683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2B1BD6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 w:rsidRPr="007F3567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p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5960" y="11719"/>
                              <a:ext cx="96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61" o:spid="_x0000_s1136" editas="canvas" style="width:354.2pt;height:203.05pt;mso-position-horizontal-relative:char;mso-position-vertical-relative:line" coordsize="44983,25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">
                <v:shape id="_x0000_s1137" type="#_x0000_t75" style="position:absolute;width:44983;height:25787;visibility:visible;mso-wrap-style:square">
                  <v:fill o:detectmouseclick="t"/>
                  <v:path o:connecttype="none"/>
                </v:shape>
                <v:group id="Group 141" o:spid="_x0000_s1138" style="position:absolute;left:8591;top:3657;width:34322;height:19463" coordorigin="3627,9477" coordsize="5405,3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line id="Line 142" o:spid="_x0000_s1139" style="position:absolute;visibility:visible;mso-wrap-style:square" from="3798,11449" to="7197,11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" strokeweight="1.5pt"/>
                  <v:shape id="Text Box 143" o:spid="_x0000_s1140" type="#_x0000_t202" style="position:absolute;left:6998;top:11678;width:2034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<v:textbox inset="0,0,0,0">
                      <w:txbxContent>
                        <w:p w:rsidR="007528FB" w:rsidRPr="007F356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pacing w:val="-4"/>
                              <w:w w:val="98"/>
                            </w:rPr>
                          </w:pPr>
                          <w:r w:rsidRPr="007F3567">
                            <w:rPr>
                              <w:rFonts w:ascii="Bookman Old Style" w:hAnsi="Bookman Old Style"/>
                              <w:b/>
                              <w:spacing w:val="-4"/>
                              <w:w w:val="98"/>
                            </w:rPr>
                            <w:t>побочная ось</w:t>
                          </w:r>
                        </w:p>
                      </w:txbxContent>
                    </v:textbox>
                  </v:shape>
                  <v:shape id="Text Box 144" o:spid="_x0000_s1141" type="#_x0000_t202" style="position:absolute;left:4595;top:9477;width:3860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" filled="f" stroked="f">
                    <v:textbox inset=",.3mm,,.3mm">
                      <w:txbxContent>
                        <w:p w:rsidR="007528FB" w:rsidRPr="007F3567" w:rsidRDefault="007528FB" w:rsidP="007528FB">
                          <w:pPr>
                            <w:spacing w:line="216" w:lineRule="auto"/>
                            <w:rPr>
                              <w:rFonts w:ascii="Bookman Old Style" w:hAnsi="Bookman Old Style"/>
                              <w:b/>
                              <w:spacing w:val="-4"/>
                              <w:w w:val="98"/>
                            </w:rPr>
                          </w:pPr>
                          <w:r w:rsidRPr="007F3567">
                            <w:rPr>
                              <w:rFonts w:ascii="Bookman Old Style" w:hAnsi="Bookman Old Style"/>
                              <w:b/>
                              <w:spacing w:val="-4"/>
                              <w:w w:val="98"/>
                            </w:rPr>
                            <w:t>фокальные плоскости</w:t>
                          </w:r>
                        </w:p>
                      </w:txbxContent>
                    </v:textbox>
                  </v:shape>
                  <v:shape id="Text Box 145" o:spid="_x0000_s1142" type="#_x0000_t202" style="position:absolute;left:5958;top:11369;width:683;height: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<v:textbox>
                      <w:txbxContent>
                        <w:p w:rsidR="007528FB" w:rsidRPr="007F356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7F356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oval id="Oval 146" o:spid="_x0000_s1143" style="position:absolute;left:5394;top:10751;width:83;height:1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" filled="f" fillcolor="black" strokeweight="1.5pt"/>
                  <v:line id="Line 147" o:spid="_x0000_s1144" style="position:absolute;visibility:visible;mso-wrap-style:square" from="3627,10519" to="7491,12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" strokeweight="1.25pt"/>
                  <v:line id="Line 148" o:spid="_x0000_s1145" style="position:absolute;visibility:visible;mso-wrap-style:square" from="3997,10925" to="5450,1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EYV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CtkRhXHAAAA3AAA&#10;AA8AAAAAAAAAAAAAAAAABwIAAGRycy9kb3ducmV2LnhtbFBLBQYAAAAAAwADALcAAAD7AgAAAAA=&#10;"/>
                  <v:line id="Line 149" o:spid="_x0000_s1146" style="position:absolute;visibility:visible;mso-wrap-style:square" from="4129,10616" to="5418,1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d5h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KSN3mHHAAAA3AAA&#10;AA8AAAAAAAAAAAAAAAAABwIAAGRycy9kb3ducmV2LnhtbFBLBQYAAAAAAwADALcAAAD7AgAAAAA=&#10;"/>
                  <v:line id="Line 150" o:spid="_x0000_s1147" style="position:absolute;visibility:visible;mso-wrap-style:square" from="6004,10564" to="6006,12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" strokeweight="1.25pt">
                    <v:stroke dashstyle="dash"/>
                  </v:line>
                  <v:line id="Line 151" o:spid="_x0000_s1148" style="position:absolute;visibility:visible;mso-wrap-style:square" from="5429,11275" to="6563,12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+WN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OxPljcYAAADcAAAA&#10;DwAAAAAAAAAAAAAAAAAHAgAAZHJzL2Rvd25yZXYueG1sUEsFBgAAAAADAAMAtwAAAPoCAAAAAA==&#10;"/>
                  <v:line id="Line 152" o:spid="_x0000_s1149" style="position:absolute;visibility:visible;mso-wrap-style:square" from="5450,11630" to="6822,11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0AW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FRfQBbHAAAA3AAA&#10;AA8AAAAAAAAAAAAAAAAABwIAAGRycy9kb3ducmV2LnhtbFBLBQYAAAAAAwADALcAAAD7AgAAAAA=&#10;"/>
                  <v:line id="Line 153" o:spid="_x0000_s1150" style="position:absolute;visibility:visible;mso-wrap-style:square" from="4487,10799" to="4993,11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">
                    <v:stroke endarrow="block" endarrowwidth="narrow" endarrowlength="long"/>
                  </v:line>
                  <v:line id="Line 154" o:spid="_x0000_s1151" style="position:absolute;visibility:visible;mso-wrap-style:square" from="4648,11057" to="5087,1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">
                    <v:stroke endarrow="block" endarrowwidth="narrow" endarrowlength="long"/>
                  </v:line>
                  <v:line id="Line 155" o:spid="_x0000_s1152" style="position:absolute;visibility:visible;mso-wrap-style:square" from="4315,11086" to="4786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">
                    <v:stroke endarrow="block" endarrowwidth="narrow" endarrowlength="long"/>
                  </v:line>
                  <v:line id="Line 156" o:spid="_x0000_s1153" style="position:absolute;visibility:visible;mso-wrap-style:square" from="4787,10560" to="4788,1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" strokeweight="1.25pt">
                    <v:stroke dashstyle="dash"/>
                  </v:line>
                  <v:shape id="Text Box 157" o:spid="_x0000_s1154" type="#_x0000_t202" style="position:absolute;left:4387;top:9900;width:842;height: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<v:textbox>
                      <w:txbxContent>
                        <w:p w:rsidR="007528FB" w:rsidRPr="007F356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  <w:t>N</w:t>
                          </w:r>
                          <w:r w:rsidRPr="007F3567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8" o:spid="_x0000_s1155" type="#_x0000_t202" style="position:absolute;left:5679;top:9905;width:914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M/2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E8fYPHmXgE5PIOAAD//wMAUEsBAi0AFAAGAAgAAAAhANvh9svuAAAAhQEAABMAAAAAAAAAAAAA&#10;AAAAAAAAAFtDb250ZW50X1R5cGVzXS54bWxQSwECLQAUAAYACAAAACEAWvQsW78AAAAVAQAACwAA&#10;AAAAAAAAAAAAAAAfAQAAX3JlbHMvLnJlbHNQSwECLQAUAAYACAAAACEA1BTP9sMAAADcAAAADwAA&#10;AAAAAAAAAAAAAAAHAgAAZHJzL2Rvd25yZXYueG1sUEsFBgAAAAADAAMAtwAAAPcCAAAAAA==&#10;" filled="f" stroked="f">
                    <v:textbox>
                      <w:txbxContent>
                        <w:p w:rsidR="007528FB" w:rsidRPr="007F356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</w:pPr>
                          <w:r w:rsidRPr="007F3567"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  <w:t>N</w:t>
                          </w:r>
                          <w:r w:rsidRPr="007F3567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59" o:spid="_x0000_s1156" style="position:absolute;flip:x;visibility:visible;mso-wrap-style:square" from="6048,9866" to="7128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" strokeweight="1pt">
                    <v:stroke endarrow="open" endarrowwidth="narrow" endarrowlength="long"/>
                  </v:line>
                  <v:line id="Line 160" o:spid="_x0000_s1157" style="position:absolute;flip:x;visibility:visible;mso-wrap-style:square" from="4827,9851" to="5906,10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" strokeweight="1pt">
                    <v:stroke endarrow="open" endarrowwidth="narrow" endarrowlength="long"/>
                  </v:line>
                  <v:shape id="Text Box 161" o:spid="_x0000_s1158" type="#_x0000_t202" style="position:absolute;left:4373;top:11395;width:683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  <v:textbox>
                      <w:txbxContent>
                        <w:p w:rsidR="007528FB" w:rsidRPr="007F3567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7F356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oval id="Oval 162" o:spid="_x0000_s1159" style="position:absolute;left:4731;top:11403;width:96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" fillcolor="black"/>
                  <v:oval id="Oval 163" o:spid="_x0000_s1160" style="position:absolute;left:5949;top:11403;width:96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" fillcolor="black"/>
                  <v:shape id="Text Box 164" o:spid="_x0000_s1161" type="#_x0000_t202" style="position:absolute;left:5540;top:11678;width:683;height: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  <v:textbox>
                      <w:txbxContent>
                        <w:p w:rsidR="007528FB" w:rsidRPr="002B1BD6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7F3567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  <w: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p</w:t>
                          </w:r>
                          <w:proofErr w:type="spellEnd"/>
                        </w:p>
                      </w:txbxContent>
                    </v:textbox>
                  </v:shape>
                  <v:oval id="Oval 165" o:spid="_x0000_s1162" style="position:absolute;left:5960;top:11719;width:96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" fillcolor="black"/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ис. 4</w:t>
      </w:r>
    </w:p>
    <w:p w:rsidR="007528FB" w:rsidRPr="007528FB" w:rsidRDefault="007528FB" w:rsidP="007528FB">
      <w:pPr>
        <w:spacing w:before="100" w:beforeAutospacing="1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сли световой пучок падает параллельно побочной оси, то лучи собираются в побочных фокусах </w:t>
      </w:r>
      <w:proofErr w:type="spellStart"/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vertAlign w:val="subscript"/>
          <w:lang w:val="en-US" w:eastAsia="ru-RU"/>
        </w:rPr>
        <w:t>p</w:t>
      </w:r>
      <w:proofErr w:type="spellEnd"/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 находящихся на фокальных плоскостях линзы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4)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Выведем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формулу тонкой линзы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Обозначим расстояние от источника света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val="en-US" w:eastAsia="ru-RU"/>
        </w:rPr>
        <w:t>S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до оптического центра линзы –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, </w:t>
      </w:r>
      <w:r w:rsidRPr="007528FB">
        <w:rPr>
          <w:rFonts w:ascii="Times New Roman" w:eastAsia="Times New Roman" w:hAnsi="Times New Roman" w:cs="Times New Roman"/>
          <w:b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– расстояние от оптического центра линзы до изображения источника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5)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5821680" cy="2367915"/>
                <wp:effectExtent l="3810" t="1905" r="3810" b="1905"/>
                <wp:docPr id="235" name="Полотно 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5" name="Group 109"/>
                        <wpg:cNvGrpSpPr>
                          <a:grpSpLocks/>
                        </wpg:cNvGrpSpPr>
                        <wpg:grpSpPr bwMode="auto">
                          <a:xfrm>
                            <a:off x="473710" y="292735"/>
                            <a:ext cx="4909820" cy="1863090"/>
                            <a:chOff x="2453" y="2707"/>
                            <a:chExt cx="7732" cy="2934"/>
                          </a:xfrm>
                        </wpg:grpSpPr>
                        <wps:wsp>
                          <wps:cNvPr id="206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6" y="3389"/>
                              <a:ext cx="502" cy="4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B251D" w:rsidRDefault="007528FB" w:rsidP="007528FB">
                                <w:pPr>
                                  <w:rPr>
                                    <w:rFonts w:ascii="Bookman Old Style" w:hAnsi="Bookman Old Style"/>
                                    <w:iCs/>
                                  </w:rPr>
                                </w:pPr>
                                <w:r w:rsidRPr="00CB251D">
                                  <w:rPr>
                                    <w:rFonts w:ascii="Bookman Old Style" w:hAnsi="Bookman Old Style"/>
                                    <w:iCs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rot="0" vert="horz" wrap="square" lIns="18000" tIns="0" rIns="18000" bIns="0" anchor="t" anchorCtr="0" upright="1">
                            <a:noAutofit/>
                          </wps:bodyPr>
                        </wps:wsp>
                        <wps:wsp>
                          <wps:cNvPr id="207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6" y="3925"/>
                              <a:ext cx="599" cy="3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A45CA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18000" tIns="0" rIns="18000" bIns="0" anchor="t" anchorCtr="0" upright="1">
                            <a:noAutofit/>
                          </wps:bodyPr>
                        </wps:wsp>
                        <wps:wsp>
                          <wps:cNvPr id="208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5" y="3535"/>
                              <a:ext cx="612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A45CA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8000" tIns="0" rIns="18000" bIns="0" anchor="t" anchorCtr="0" upright="1">
                            <a:noAutofit/>
                          </wps:bodyPr>
                        </wps:wsp>
                        <wps:wsp>
                          <wps:cNvPr id="209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41" y="4929"/>
                              <a:ext cx="8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A45CA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5" y="4929"/>
                              <a:ext cx="597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A45CA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 w:rsidRPr="00A45CAC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07" y="3497"/>
                              <a:ext cx="461" cy="4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8836F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8836F4"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  <w:t>S</w:t>
                                </w:r>
                                <w:r w:rsidRPr="008836F4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212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3" y="3411"/>
                              <a:ext cx="598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8836F4" w:rsidRDefault="007528FB" w:rsidP="007528FB">
                                <w:pPr>
                                  <w:spacing w:before="40"/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8836F4">
                                  <w:rPr>
                                    <w:rFonts w:ascii="Bookman Old Style" w:hAnsi="Bookman Old Style"/>
                                    <w:b/>
                                    <w:lang w:val="en-US"/>
                                  </w:rPr>
                                  <w:t>S</w:t>
                                </w:r>
                                <w:r w:rsidRPr="008836F4"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38" y="2707"/>
                              <a:ext cx="219" cy="2344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Line 118"/>
                          <wps:cNvCnPr/>
                          <wps:spPr bwMode="auto">
                            <a:xfrm>
                              <a:off x="2453" y="3896"/>
                              <a:ext cx="7732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119"/>
                          <wps:cNvCnPr/>
                          <wps:spPr bwMode="auto">
                            <a:xfrm flipV="1">
                              <a:off x="2728" y="3204"/>
                              <a:ext cx="3527" cy="6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120"/>
                          <wps:cNvCnPr/>
                          <wps:spPr bwMode="auto">
                            <a:xfrm>
                              <a:off x="2735" y="3903"/>
                              <a:ext cx="3503" cy="6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121"/>
                          <wps:cNvCnPr/>
                          <wps:spPr bwMode="auto">
                            <a:xfrm>
                              <a:off x="6457" y="3204"/>
                              <a:ext cx="3346" cy="7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122"/>
                          <wps:cNvCnPr/>
                          <wps:spPr bwMode="auto">
                            <a:xfrm flipV="1">
                              <a:off x="6457" y="3905"/>
                              <a:ext cx="3329" cy="6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123"/>
                          <wps:cNvCnPr/>
                          <wps:spPr bwMode="auto">
                            <a:xfrm>
                              <a:off x="2761" y="5494"/>
                              <a:ext cx="3591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124"/>
                          <wps:cNvCnPr/>
                          <wps:spPr bwMode="auto">
                            <a:xfrm flipV="1">
                              <a:off x="6349" y="5493"/>
                              <a:ext cx="34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125"/>
                          <wps:cNvCnPr/>
                          <wps:spPr bwMode="auto">
                            <a:xfrm flipV="1">
                              <a:off x="2761" y="3875"/>
                              <a:ext cx="2" cy="172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126"/>
                          <wps:cNvCnPr/>
                          <wps:spPr bwMode="auto">
                            <a:xfrm>
                              <a:off x="9745" y="3885"/>
                              <a:ext cx="1" cy="172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127"/>
                          <wps:cNvCnPr/>
                          <wps:spPr bwMode="auto">
                            <a:xfrm flipH="1">
                              <a:off x="6239" y="3899"/>
                              <a:ext cx="2055" cy="55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128"/>
                          <wps:cNvCnPr/>
                          <wps:spPr bwMode="auto">
                            <a:xfrm flipV="1">
                              <a:off x="4313" y="3284"/>
                              <a:ext cx="2160" cy="61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129"/>
                          <wps:cNvCnPr/>
                          <wps:spPr bwMode="auto">
                            <a:xfrm>
                              <a:off x="6346" y="5051"/>
                              <a:ext cx="1" cy="5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Freeform 130"/>
                          <wps:cNvSpPr>
                            <a:spLocks/>
                          </wps:cNvSpPr>
                          <wps:spPr bwMode="auto">
                            <a:xfrm>
                              <a:off x="3898" y="3663"/>
                              <a:ext cx="85" cy="212"/>
                            </a:xfrm>
                            <a:custGeom>
                              <a:avLst/>
                              <a:gdLst>
                                <a:gd name="T0" fmla="*/ 0 w 33"/>
                                <a:gd name="T1" fmla="*/ 0 h 209"/>
                                <a:gd name="T2" fmla="*/ 33 w 33"/>
                                <a:gd name="T3" fmla="*/ 99 h 209"/>
                                <a:gd name="T4" fmla="*/ 0 w 33"/>
                                <a:gd name="T5" fmla="*/ 209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" h="209">
                                  <a:moveTo>
                                    <a:pt x="0" y="0"/>
                                  </a:moveTo>
                                  <a:cubicBezTo>
                                    <a:pt x="16" y="32"/>
                                    <a:pt x="33" y="64"/>
                                    <a:pt x="33" y="99"/>
                                  </a:cubicBezTo>
                                  <a:cubicBezTo>
                                    <a:pt x="33" y="134"/>
                                    <a:pt x="16" y="171"/>
                                    <a:pt x="0" y="209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AutoShape 131"/>
                          <wps:cNvCnPr>
                            <a:cxnSpLocks noChangeShapeType="1"/>
                            <a:stCxn id="215" idx="1"/>
                            <a:endCxn id="217" idx="0"/>
                          </wps:cNvCnPr>
                          <wps:spPr bwMode="auto">
                            <a:xfrm>
                              <a:off x="6255" y="3204"/>
                              <a:ext cx="202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AutoShape 132"/>
                          <wps:cNvCnPr>
                            <a:cxnSpLocks noChangeShapeType="1"/>
                            <a:stCxn id="216" idx="1"/>
                            <a:endCxn id="218" idx="0"/>
                          </wps:cNvCnPr>
                          <wps:spPr bwMode="auto">
                            <a:xfrm>
                              <a:off x="6238" y="4539"/>
                              <a:ext cx="21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Oval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8" y="3858"/>
                              <a:ext cx="76" cy="7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5" y="3855"/>
                              <a:ext cx="76" cy="7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0" y="3858"/>
                              <a:ext cx="76" cy="7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6" y="3855"/>
                              <a:ext cx="76" cy="7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8" y="3855"/>
                              <a:ext cx="76" cy="7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7" y="3535"/>
                              <a:ext cx="405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A45CAC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35" o:spid="_x0000_s1163" editas="canvas" style="width:458.4pt;height:186.45pt;mso-position-horizontal-relative:char;mso-position-vertical-relative:line" coordsize="58216,23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">
                <v:shape id="_x0000_s1164" type="#_x0000_t75" style="position:absolute;width:58216;height:23679;visibility:visible;mso-wrap-style:square">
                  <v:fill o:detectmouseclick="t"/>
                  <v:path o:connecttype="none"/>
                </v:shape>
                <v:group id="Group 109" o:spid="_x0000_s1165" style="position:absolute;left:4737;top:2927;width:49098;height:18631" coordorigin="2453,2707" coordsize="7732,2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shape id="Text Box 110" o:spid="_x0000_s1166" type="#_x0000_t202" style="position:absolute;left:3396;top:3389;width:502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" stroked="f">
                    <v:textbox inset=".5mm,0,.5mm,0">
                      <w:txbxContent>
                        <w:p w:rsidR="007528FB" w:rsidRPr="00CB251D" w:rsidRDefault="007528FB" w:rsidP="007528FB">
                          <w:pPr>
                            <w:rPr>
                              <w:rFonts w:ascii="Bookman Old Style" w:hAnsi="Bookman Old Style"/>
                              <w:iCs/>
                            </w:rPr>
                          </w:pPr>
                          <w:r w:rsidRPr="00CB251D">
                            <w:rPr>
                              <w:rFonts w:ascii="Bookman Old Style" w:hAnsi="Bookman Old Style"/>
                              <w:iCs/>
                            </w:rPr>
                            <w:t>γ</w:t>
                          </w:r>
                        </w:p>
                      </w:txbxContent>
                    </v:textbox>
                  </v:shape>
                  <v:shape id="Text Box 111" o:spid="_x0000_s1167" type="#_x0000_t202" style="position:absolute;left:8006;top:3925;width:599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" stroked="f">
                    <v:textbox inset=".5mm,0,.5mm,0">
                      <w:txbxContent>
                        <w:p w:rsidR="007528FB" w:rsidRPr="00A45CA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A45CAC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lang w:val="en-US"/>
                            </w:rPr>
                            <w:t>R</w:t>
                          </w:r>
                          <w:r w:rsidRPr="00A45CAC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2" o:spid="_x0000_s1168" type="#_x0000_t202" style="position:absolute;left:4345;top:3535;width:61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" filled="f" stroked="f">
                    <v:textbox inset=".5mm,0,.5mm,0">
                      <w:txbxContent>
                        <w:p w:rsidR="007528FB" w:rsidRPr="00A45CA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A45CAC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lang w:val="en-US"/>
                            </w:rPr>
                            <w:t>R</w:t>
                          </w:r>
                          <w:r w:rsidRPr="00A45CAC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3" o:spid="_x0000_s1169" type="#_x0000_t202" style="position:absolute;left:7541;top:4929;width:829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  <v:textbox>
                      <w:txbxContent>
                        <w:p w:rsidR="007528FB" w:rsidRPr="00A45CA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A45CAC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lang w:val="en-US"/>
                            </w:rPr>
                            <w:t>a</w:t>
                          </w:r>
                          <w:r w:rsidRPr="00A45CAC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4" o:spid="_x0000_s1170" type="#_x0000_t202" style="position:absolute;left:4295;top:4929;width:597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OhB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X48E4+AXL8BAAD//wMAUEsBAi0AFAAGAAgAAAAhANvh9svuAAAAhQEAABMAAAAAAAAAAAAAAAAA&#10;AAAAAFtDb250ZW50X1R5cGVzXS54bWxQSwECLQAUAAYACAAAACEAWvQsW78AAAAVAQAACwAAAAAA&#10;AAAAAAAAAAAfAQAAX3JlbHMvLnJlbHNQSwECLQAUAAYACAAAACEAsqzoQcAAAADcAAAADwAAAAAA&#10;AAAAAAAAAAAHAgAAZHJzL2Rvd25yZXYueG1sUEsFBgAAAAADAAMAtwAAAPQCAAAAAA==&#10;" filled="f" stroked="f">
                    <v:textbox>
                      <w:txbxContent>
                        <w:p w:rsidR="007528FB" w:rsidRPr="00A45CA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A45CAC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lang w:val="en-US"/>
                            </w:rPr>
                            <w:t>a</w:t>
                          </w:r>
                          <w:r w:rsidRPr="00A45CAC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5" o:spid="_x0000_s1171" type="#_x0000_t202" style="position:absolute;left:9507;top:3497;width:461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" stroked="f">
                    <v:textbox inset=".5mm,.3mm,.5mm,.3mm">
                      <w:txbxContent>
                        <w:p w:rsidR="007528FB" w:rsidRPr="008836F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8836F4"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  <w:t>S</w:t>
                          </w:r>
                          <w:r w:rsidRPr="008836F4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6" o:spid="_x0000_s1172" type="#_x0000_t202" style="position:absolute;left:2463;top:3411;width:598;height: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  <v:textbox>
                      <w:txbxContent>
                        <w:p w:rsidR="007528FB" w:rsidRPr="008836F4" w:rsidRDefault="007528FB" w:rsidP="007528FB">
                          <w:pPr>
                            <w:spacing w:before="40"/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 w:rsidRPr="008836F4">
                            <w:rPr>
                              <w:rFonts w:ascii="Bookman Old Style" w:hAnsi="Bookman Old Style"/>
                              <w:b/>
                              <w:lang w:val="en-US"/>
                            </w:rPr>
                            <w:t>S</w:t>
                          </w:r>
                          <w:r w:rsidRPr="008836F4"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17" o:spid="_x0000_s1173" style="position:absolute;left:6238;top:2707;width:219;height:2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" filled="f" fillcolor="black" strokeweight="1.5pt"/>
                  <v:line id="Line 118" o:spid="_x0000_s1174" style="position:absolute;visibility:visible;mso-wrap-style:square" from="2453,3896" to="10185,3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" strokeweight="1.5pt"/>
                  <v:line id="Line 119" o:spid="_x0000_s1175" style="position:absolute;flip:y;visibility:visible;mso-wrap-style:square" from="2728,3204" to="6255,3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tWY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5hOXuD3TDoCcv0DAAD//wMAUEsBAi0AFAAGAAgAAAAhANvh9svuAAAAhQEAABMAAAAAAAAA&#10;AAAAAAAAAAAAAFtDb250ZW50X1R5cGVzXS54bWxQSwECLQAUAAYACAAAACEAWvQsW78AAAAVAQAA&#10;CwAAAAAAAAAAAAAAAAAfAQAAX3JlbHMvLnJlbHNQSwECLQAUAAYACAAAACEAAVbVmMYAAADcAAAA&#10;DwAAAAAAAAAAAAAAAAAHAgAAZHJzL2Rvd25yZXYueG1sUEsFBgAAAAADAAMAtwAAAPoCAAAAAA==&#10;"/>
                  <v:line id="Line 120" o:spid="_x0000_s1176" style="position:absolute;visibility:visible;mso-wrap-style:square" from="2735,3903" to="6238,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  <v:line id="Line 121" o:spid="_x0000_s1177" style="position:absolute;visibility:visible;mso-wrap-style:square" from="6457,3204" to="9803,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8L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F08gTXM/EIyOUFAAD//wMAUEsBAi0AFAAGAAgAAAAhANvh9svuAAAAhQEAABMAAAAAAAAA&#10;AAAAAAAAAAAAAFtDb250ZW50X1R5cGVzXS54bWxQSwECLQAUAAYACAAAACEAWvQsW78AAAAVAQAA&#10;CwAAAAAAAAAAAAAAAAAfAQAAX3JlbHMvLnJlbHNQSwECLQAUAAYACAAAACEAR+xvC8YAAADcAAAA&#10;DwAAAAAAAAAAAAAAAAAHAgAAZHJzL2Rvd25yZXYueG1sUEsFBgAAAAADAAMAtwAAAPoCAAAAAA==&#10;"/>
                  <v:line id="Line 122" o:spid="_x0000_s1178" style="position:absolute;flip:y;visibility:visible;mso-wrap-style:square" from="6457,3905" to="9786,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"/>
                  <v:line id="Line 123" o:spid="_x0000_s1179" style="position:absolute;visibility:visible;mso-wrap-style:square" from="2761,5494" to="6352,5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">
                    <v:stroke startarrow="block" endarrow="block"/>
                  </v:line>
                  <v:line id="Line 124" o:spid="_x0000_s1180" style="position:absolute;flip:y;visibility:visible;mso-wrap-style:square" from="6349,5493" to="9751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">
                    <v:stroke startarrow="block" endarrow="block"/>
                  </v:line>
                  <v:line id="Line 125" o:spid="_x0000_s1181" style="position:absolute;flip:y;visibility:visible;mso-wrap-style:square" from="2761,3875" to="2763,5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" strokeweight=".5pt"/>
                  <v:line id="Line 126" o:spid="_x0000_s1182" style="position:absolute;visibility:visible;mso-wrap-style:square" from="9745,3885" to="9746,5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" strokeweight=".5pt"/>
                  <v:line id="Line 127" o:spid="_x0000_s1183" style="position:absolute;flip:x;visibility:visible;mso-wrap-style:square" from="6239,3899" to="8294,4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" strokeweight="2.25pt">
                    <v:stroke endarrow="classic" endarrowwidth="narrow" endarrowlength="long"/>
                  </v:line>
                  <v:line id="Line 128" o:spid="_x0000_s1184" style="position:absolute;flip:y;visibility:visible;mso-wrap-style:square" from="4313,3284" to="6473,3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" strokeweight="2.25pt">
                    <v:stroke endarrow="classic" endarrowwidth="narrow" endarrowlength="long"/>
                  </v:line>
                  <v:line id="Line 129" o:spid="_x0000_s1185" style="position:absolute;visibility:visible;mso-wrap-style:square" from="6346,5051" to="6347,5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  <v:shape id="Freeform 130" o:spid="_x0000_s1186" style="position:absolute;left:3898;top:3663;width:85;height:212;visibility:visible;mso-wrap-style:square;v-text-anchor:top" coordsize="33,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" path="m,c16,32,33,64,33,99,33,134,16,171,,209e" filled="f" strokeweight="1.5pt">
                    <v:path arrowok="t" o:connecttype="custom" o:connectlocs="0,0;85,100;0,212" o:connectangles="0,0,0"/>
                  </v:shape>
                  <v:shape id="AutoShape 131" o:spid="_x0000_s1187" type="#_x0000_t32" style="position:absolute;left:6255;top:3204;width:20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"/>
                  <v:shape id="AutoShape 132" o:spid="_x0000_s1188" type="#_x0000_t32" style="position:absolute;left:6238;top:4539;width:219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rPZwgAAANw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"/>
                  <v:oval id="Oval 133" o:spid="_x0000_s1189" style="position:absolute;left:2728;top:3858;width:76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" fillcolor="black"/>
                  <v:oval id="Oval 134" o:spid="_x0000_s1190" style="position:absolute;left:4295;top:3855;width:76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" fillcolor="black"/>
                  <v:oval id="Oval 135" o:spid="_x0000_s1191" style="position:absolute;left:9690;top:3858;width:76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" fillcolor="black"/>
                  <v:oval id="Oval 136" o:spid="_x0000_s1192" style="position:absolute;left:6316;top:3855;width:76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" fillcolor="black"/>
                  <v:oval id="Oval 137" o:spid="_x0000_s1193" style="position:absolute;left:8218;top:3855;width:76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" fillcolor="black"/>
                  <v:shape id="Text Box 138" o:spid="_x0000_s1194" type="#_x0000_t202" style="position:absolute;left:6107;top:3535;width:405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<v:textbox>
                      <w:txbxContent>
                        <w:p w:rsidR="007528FB" w:rsidRPr="00A45CAC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 5</w:t>
      </w:r>
    </w:p>
    <w:p w:rsidR="007528FB" w:rsidRPr="007528FB" w:rsidRDefault="007528FB" w:rsidP="007528FB">
      <w:pPr>
        <w:spacing w:before="100" w:beforeAutospacing="1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Отсчет всех расстояний ведется от оптического центра линзы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О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 За положительное направление отсчета выбирается направление, которое совпадает с направлением распространения света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На чертеж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а</w:t>
      </w:r>
      <w:proofErr w:type="gramStart"/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&gt;</w:t>
      </w:r>
      <w:proofErr w:type="gramEnd"/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0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и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&gt;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&lt; 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 xml:space="preserve">2 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&lt; 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 xml:space="preserve">Расстояния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 связаны с радиусами кривизны линзы, находящейся в воздухе, следующим соотношением, которое называется формулой тонкой линзы: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36"/>
          <w:sz w:val="31"/>
          <w:szCs w:val="31"/>
          <w:lang w:eastAsia="ru-RU"/>
        </w:rPr>
        <w:object w:dxaOrig="1800" w:dyaOrig="840">
          <v:shape id="_x0000_i1025" type="#_x0000_t75" style="width:90.75pt;height:42pt" o:ole="" fillcolor="window">
            <v:imagedata r:id="rId5" o:title=""/>
          </v:shape>
          <o:OLEObject Type="Embed" ProgID="Equation.3" ShapeID="_x0000_i1025" DrawAspect="Content" ObjectID="_1696011592" r:id="rId6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="00301DEA" w:rsidRPr="00301DEA">
        <w:rPr>
          <w:rFonts w:ascii="Times New Roman" w:eastAsia="Times New Roman" w:hAnsi="Times New Roman" w:cs="Times New Roman"/>
          <w:position w:val="-32"/>
          <w:sz w:val="31"/>
          <w:szCs w:val="31"/>
          <w:lang w:val="en-US" w:eastAsia="ru-RU"/>
        </w:rPr>
        <w:object w:dxaOrig="2380" w:dyaOrig="760">
          <v:shape id="_x0000_i1033" type="#_x0000_t75" style="width:118.5pt;height:38.25pt" o:ole="">
            <v:imagedata r:id="rId7" o:title=""/>
          </v:shape>
          <o:OLEObject Type="Embed" ProgID="Equation.3" ShapeID="_x0000_i1033" DrawAspect="Content" ObjectID="_1696011593" r:id="rId8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1)</w:t>
      </w:r>
    </w:p>
    <w:p w:rsidR="007528FB" w:rsidRPr="007528FB" w:rsidRDefault="007528FB" w:rsidP="007528FB">
      <w:pPr>
        <w:spacing w:after="0" w:line="247" w:lineRule="auto"/>
        <w:ind w:firstLine="2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гд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– фокусное расстояние линзы, т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е. расстояние от фокуса до оптического центра линзы;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n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>л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показатель преломления материала линзы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Лучи, исходящие из точк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S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под небольшими углам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γ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proofErr w:type="gramStart"/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&lt; 10</w:t>
      </w:r>
      <w:proofErr w:type="gramEnd"/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̊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(такие лучи называются параксиальными) к оптической оси, проходя линзу, дважды преломляются на сферических поверхностях и собираются на одном расстояни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т границы раздела в одной  точке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S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расположенную также на оптической оси и называемую изображением точк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S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Cs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(рис. 5)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Формулу (1) можно записать в виде: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38"/>
          <w:sz w:val="31"/>
          <w:szCs w:val="31"/>
          <w:lang w:eastAsia="ru-RU"/>
        </w:rPr>
        <w:object w:dxaOrig="3739" w:dyaOrig="920">
          <v:shape id="_x0000_i1027" type="#_x0000_t75" style="width:186pt;height:46.5pt" o:ole="" fillcolor="window">
            <v:imagedata r:id="rId9" o:title=""/>
          </v:shape>
          <o:OLEObject Type="Embed" ProgID="Equation.3" ShapeID="_x0000_i1027" DrawAspect="Content" ObjectID="_1696011594" r:id="rId10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2)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Величина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это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тическая сила линзы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и в системе СИ измеряется в диоптриях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(или м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perscript"/>
          <w:lang w:eastAsia="ru-RU"/>
        </w:rPr>
        <w:t>–1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).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1 диоптрия равна оптической силе линзы с фокусным расстоянием в один метр. Она может быть положительной или отрицательной. Собирающие линзы имеют значения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D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&gt; 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а рассеивающие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D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&lt; 0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Для удобства построения хода лучей в тонких линзах на чертежах сами линзы изображают следующим образом: </w:t>
      </w:r>
    </w:p>
    <w:p w:rsidR="007528FB" w:rsidRPr="007528FB" w:rsidRDefault="007528FB" w:rsidP="007528FB">
      <w:pPr>
        <w:spacing w:before="100" w:beforeAutospacing="1" w:after="0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1407160</wp:posOffset>
                </wp:positionH>
                <wp:positionV relativeFrom="paragraph">
                  <wp:posOffset>169545</wp:posOffset>
                </wp:positionV>
                <wp:extent cx="1986915" cy="1821815"/>
                <wp:effectExtent l="1270" t="27940" r="2540" b="0"/>
                <wp:wrapTopAndBottom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915" cy="1821815"/>
                          <a:chOff x="1539" y="7891"/>
                          <a:chExt cx="1409" cy="2275"/>
                        </a:xfrm>
                      </wpg:grpSpPr>
                      <wps:wsp>
                        <wps:cNvPr id="194" name="Line 370"/>
                        <wps:cNvCnPr/>
                        <wps:spPr bwMode="auto">
                          <a:xfrm>
                            <a:off x="1778" y="7891"/>
                            <a:ext cx="1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5" name="Group 371"/>
                        <wpg:cNvGrpSpPr>
                          <a:grpSpLocks/>
                        </wpg:cNvGrpSpPr>
                        <wpg:grpSpPr bwMode="auto">
                          <a:xfrm>
                            <a:off x="2588" y="8916"/>
                            <a:ext cx="180" cy="180"/>
                            <a:chOff x="4528" y="5119"/>
                            <a:chExt cx="282" cy="140"/>
                          </a:xfrm>
                        </wpg:grpSpPr>
                        <wps:wsp>
                          <wps:cNvPr id="196" name="Line 372"/>
                          <wps:cNvCnPr/>
                          <wps:spPr bwMode="auto">
                            <a:xfrm flipV="1">
                              <a:off x="4528" y="5119"/>
                              <a:ext cx="141" cy="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373"/>
                          <wps:cNvCnPr/>
                          <wps:spPr bwMode="auto">
                            <a:xfrm flipH="1" flipV="1">
                              <a:off x="4669" y="5119"/>
                              <a:ext cx="141" cy="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8" name="Group 374"/>
                        <wpg:cNvGrpSpPr>
                          <a:grpSpLocks/>
                        </wpg:cNvGrpSpPr>
                        <wpg:grpSpPr bwMode="auto">
                          <a:xfrm rot="10800000">
                            <a:off x="2588" y="7896"/>
                            <a:ext cx="180" cy="180"/>
                            <a:chOff x="4528" y="5119"/>
                            <a:chExt cx="282" cy="140"/>
                          </a:xfrm>
                        </wpg:grpSpPr>
                        <wps:wsp>
                          <wps:cNvPr id="199" name="Line 375"/>
                          <wps:cNvCnPr/>
                          <wps:spPr bwMode="auto">
                            <a:xfrm flipV="1">
                              <a:off x="4528" y="5119"/>
                              <a:ext cx="141" cy="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376"/>
                          <wps:cNvCnPr/>
                          <wps:spPr bwMode="auto">
                            <a:xfrm flipH="1" flipV="1">
                              <a:off x="4669" y="5119"/>
                              <a:ext cx="141" cy="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1" name="Line 377"/>
                        <wps:cNvCnPr/>
                        <wps:spPr bwMode="auto">
                          <a:xfrm>
                            <a:off x="2677" y="8081"/>
                            <a:ext cx="1" cy="83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1539" y="918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066652" w:rsidRDefault="007528FB" w:rsidP="007528FB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066652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921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066652" w:rsidRDefault="007528FB" w:rsidP="007528FB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066652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1682" y="9626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BC5967" w:rsidRDefault="007528FB" w:rsidP="007528FB">
                              <w:pPr>
                                <w:jc w:val="right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BC5967">
                                <w:rPr>
                                  <w:b/>
                                  <w:sz w:val="28"/>
                                  <w:szCs w:val="28"/>
                                </w:rPr>
                                <w:t>Рис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3" o:spid="_x0000_s1195" style="position:absolute;left:0;text-align:left;margin-left:110.8pt;margin-top:13.35pt;width:156.45pt;height:143.45pt;z-index:-251653120;mso-position-horizontal-relative:text;mso-position-vertical-relative:text" coordorigin="1539,7891" coordsize="1409,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">
                <v:line id="Line 370" o:spid="_x0000_s1196" style="position:absolute;visibility:visible;mso-wrap-style:square" from="1778,7891" to="1779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" strokeweight="1.5pt">
                  <v:stroke startarrow="open" startarrowwidth="narrow" startarrowlength="long" endarrow="open" endarrowwidth="narrow" endarrowlength="long"/>
                </v:line>
                <v:group id="Group 371" o:spid="_x0000_s1197" style="position:absolute;left:2588;top:8916;width:180;height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line id="Line 372" o:spid="_x0000_s1198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" strokeweight="1.5pt"/>
                  <v:line id="Line 373" o:spid="_x0000_s1199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" strokeweight="1.5pt"/>
                </v:group>
                <v:group id="Group 374" o:spid="_x0000_s1200" style="position:absolute;left:2588;top:7896;width:180;height:180;rotation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">
                  <v:line id="Line 375" o:spid="_x0000_s1201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" strokeweight="1.5pt"/>
                  <v:line id="Line 376" o:spid="_x0000_s1202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" strokeweight="1.5pt"/>
                </v:group>
                <v:line id="Line 377" o:spid="_x0000_s1203" style="position:absolute;visibility:visible;mso-wrap-style:square" from="2677,8081" to="2678,8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" strokeweight="1.5pt"/>
                <v:shape id="Text Box 378" o:spid="_x0000_s1204" type="#_x0000_t202" style="position:absolute;left:1539;top:918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:rsidR="007528FB" w:rsidRPr="00066652" w:rsidRDefault="007528FB" w:rsidP="007528FB">
                        <w:pPr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 w:rsidRPr="00066652">
                          <w:rPr>
                            <w:b/>
                            <w:i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Text Box 379" o:spid="_x0000_s1205" type="#_x0000_t202" style="position:absolute;left:2408;top:921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<v:textbox>
                    <w:txbxContent>
                      <w:p w:rsidR="007528FB" w:rsidRPr="00066652" w:rsidRDefault="007528FB" w:rsidP="007528FB">
                        <w:pPr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 w:rsidRPr="00066652">
                          <w:rPr>
                            <w:b/>
                            <w:i/>
                            <w:sz w:val="28"/>
                            <w:szCs w:val="28"/>
                          </w:rPr>
                          <w:t>б</w:t>
                        </w:r>
                      </w:p>
                    </w:txbxContent>
                  </v:textbox>
                </v:shape>
                <v:shape id="Text Box 380" o:spid="_x0000_s1206" type="#_x0000_t202" style="position:absolute;left:1682;top:9626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<v:textbox>
                    <w:txbxContent>
                      <w:p w:rsidR="007528FB" w:rsidRPr="00BC5967" w:rsidRDefault="007528FB" w:rsidP="007528FB">
                        <w:pPr>
                          <w:jc w:val="right"/>
                          <w:rPr>
                            <w:b/>
                            <w:sz w:val="28"/>
                            <w:szCs w:val="28"/>
                          </w:rPr>
                        </w:pPr>
                        <w:r w:rsidRPr="00BC5967">
                          <w:rPr>
                            <w:b/>
                            <w:sz w:val="28"/>
                            <w:szCs w:val="28"/>
                          </w:rPr>
                          <w:t>Рис.6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собирающая линза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6), </w:t>
      </w:r>
    </w:p>
    <w:p w:rsidR="007528FB" w:rsidRPr="007528FB" w:rsidRDefault="007528FB" w:rsidP="007528FB">
      <w:pPr>
        <w:spacing w:after="0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б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рассеивающая линза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6). </w:t>
      </w:r>
    </w:p>
    <w:p w:rsidR="007528FB" w:rsidRPr="007528FB" w:rsidRDefault="007528FB" w:rsidP="007528FB">
      <w:pPr>
        <w:spacing w:before="100" w:beforeAutospacing="1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>Изображение предмета, даваемое линзой, можно получить непосредственно геометрическим построением, воспользовавшись свойством следующих лучей (рис.6):</w:t>
      </w:r>
    </w:p>
    <w:p w:rsidR="007528FB" w:rsidRPr="007528FB" w:rsidRDefault="007528FB" w:rsidP="007528FB">
      <w:pPr>
        <w:numPr>
          <w:ilvl w:val="0"/>
          <w:numId w:val="9"/>
        </w:numPr>
        <w:tabs>
          <w:tab w:val="num" w:pos="1133"/>
        </w:tabs>
        <w:spacing w:before="100" w:beforeAutospacing="1" w:after="0" w:line="247" w:lineRule="auto"/>
        <w:ind w:left="1134" w:hanging="44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луч, проходящий через оптический центр линзы, не преломляется, луч (1);</w:t>
      </w:r>
    </w:p>
    <w:p w:rsidR="007528FB" w:rsidRPr="007528FB" w:rsidRDefault="007528FB" w:rsidP="007528FB">
      <w:pPr>
        <w:numPr>
          <w:ilvl w:val="0"/>
          <w:numId w:val="2"/>
        </w:numPr>
        <w:tabs>
          <w:tab w:val="num" w:pos="1133"/>
        </w:tabs>
        <w:spacing w:after="0" w:line="247" w:lineRule="auto"/>
        <w:ind w:left="1133" w:hanging="44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луч, падающий на линзу параллельно оптической оси после преломления, проходит через фокус, луч (2);</w:t>
      </w:r>
    </w:p>
    <w:p w:rsidR="007528FB" w:rsidRPr="007528FB" w:rsidRDefault="007528FB" w:rsidP="007528FB">
      <w:pPr>
        <w:numPr>
          <w:ilvl w:val="0"/>
          <w:numId w:val="2"/>
        </w:numPr>
        <w:tabs>
          <w:tab w:val="num" w:pos="1133"/>
        </w:tabs>
        <w:spacing w:after="100" w:afterAutospacing="1" w:line="247" w:lineRule="auto"/>
        <w:ind w:left="1134" w:hanging="44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луч, проходящий через передний фокус, после преломления параллелен оптической оси, луч (3)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Рассмотрим построение изображения в собирающей линзе (рис.7). </w: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5225415" cy="2772410"/>
                <wp:effectExtent l="0" t="0" r="0" b="0"/>
                <wp:docPr id="192" name="Полотно 1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5" name="Group 70"/>
                        <wpg:cNvGrpSpPr>
                          <a:grpSpLocks/>
                        </wpg:cNvGrpSpPr>
                        <wpg:grpSpPr bwMode="auto">
                          <a:xfrm>
                            <a:off x="551180" y="501015"/>
                            <a:ext cx="4464685" cy="2097405"/>
                            <a:chOff x="2575" y="10836"/>
                            <a:chExt cx="7031" cy="3303"/>
                          </a:xfrm>
                        </wpg:grpSpPr>
                        <wps:wsp>
                          <wps:cNvPr id="156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58" y="11358"/>
                              <a:ext cx="596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6" y="12942"/>
                              <a:ext cx="474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0" y="12306"/>
                              <a:ext cx="414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5" y="12717"/>
                              <a:ext cx="633" cy="6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1228"/>
                              <a:ext cx="424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8" y="11640"/>
                              <a:ext cx="49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b/>
                                    <w:i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53" y="11760"/>
                              <a:ext cx="714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B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sym w:font="Symbol" w:char="F0A2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2" y="12884"/>
                              <a:ext cx="1024" cy="7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А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sym w:font="Symbol" w:char="F0A2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5" y="13601"/>
                              <a:ext cx="1098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а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4" y="13562"/>
                              <a:ext cx="1079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-а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5" y="12060"/>
                              <a:ext cx="763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47578D" w:rsidRDefault="007528FB" w:rsidP="007528FB">
                                <w:r w:rsidRPr="0047578D">
                                  <w:t>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18" y="12218"/>
                              <a:ext cx="988" cy="8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Cs/>
                                    <w:sz w:val="28"/>
                                    <w:szCs w:val="28"/>
                                  </w:rPr>
                                  <w:t>-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h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5" y="11636"/>
                              <a:ext cx="69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h</w:t>
                                </w: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7" y="12181"/>
                              <a:ext cx="451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1" y="11505"/>
                              <a:ext cx="1136" cy="7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Line 86"/>
                          <wps:cNvCnPr/>
                          <wps:spPr bwMode="auto">
                            <a:xfrm>
                              <a:off x="2575" y="12169"/>
                              <a:ext cx="6694" cy="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87"/>
                          <wps:cNvCnPr/>
                          <wps:spPr bwMode="auto">
                            <a:xfrm flipV="1">
                              <a:off x="3231" y="11628"/>
                              <a:ext cx="0" cy="54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88"/>
                          <wps:cNvCnPr/>
                          <wps:spPr bwMode="auto">
                            <a:xfrm>
                              <a:off x="3239" y="11640"/>
                              <a:ext cx="215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89"/>
                          <wps:cNvCnPr/>
                          <wps:spPr bwMode="auto">
                            <a:xfrm>
                              <a:off x="4081" y="12104"/>
                              <a:ext cx="1" cy="10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90"/>
                          <wps:cNvCnPr/>
                          <wps:spPr bwMode="auto">
                            <a:xfrm>
                              <a:off x="6706" y="12113"/>
                              <a:ext cx="2" cy="10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91"/>
                          <wps:cNvCnPr/>
                          <wps:spPr bwMode="auto">
                            <a:xfrm>
                              <a:off x="5422" y="11649"/>
                              <a:ext cx="3654" cy="152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Line 92"/>
                          <wps:cNvCnPr/>
                          <wps:spPr bwMode="auto">
                            <a:xfrm>
                              <a:off x="3229" y="11652"/>
                              <a:ext cx="5718" cy="139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93"/>
                          <wps:cNvCnPr/>
                          <wps:spPr bwMode="auto">
                            <a:xfrm>
                              <a:off x="3245" y="11649"/>
                              <a:ext cx="2174" cy="131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94"/>
                          <wps:cNvCnPr/>
                          <wps:spPr bwMode="auto">
                            <a:xfrm>
                              <a:off x="5408" y="12962"/>
                              <a:ext cx="3908" cy="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95"/>
                          <wps:cNvCnPr/>
                          <wps:spPr bwMode="auto">
                            <a:xfrm flipH="1" flipV="1">
                              <a:off x="8579" y="12161"/>
                              <a:ext cx="6" cy="81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AutoShape 96"/>
                          <wps:cNvSpPr>
                            <a:spLocks/>
                          </wps:cNvSpPr>
                          <wps:spPr bwMode="auto">
                            <a:xfrm rot="16200000">
                              <a:off x="4190" y="12537"/>
                              <a:ext cx="231" cy="2157"/>
                            </a:xfrm>
                            <a:prstGeom prst="leftBrace">
                              <a:avLst>
                                <a:gd name="adj1" fmla="val 77814"/>
                                <a:gd name="adj2" fmla="val 51699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AutoShape 97"/>
                          <wps:cNvSpPr>
                            <a:spLocks/>
                          </wps:cNvSpPr>
                          <wps:spPr bwMode="auto">
                            <a:xfrm rot="16200000">
                              <a:off x="6888" y="12016"/>
                              <a:ext cx="249" cy="3218"/>
                            </a:xfrm>
                            <a:prstGeom prst="leftBrace">
                              <a:avLst>
                                <a:gd name="adj1" fmla="val 10769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1" y="11286"/>
                              <a:ext cx="459" cy="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1" y="12176"/>
                              <a:ext cx="579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8395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583954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Line 100"/>
                          <wps:cNvCnPr/>
                          <wps:spPr bwMode="auto">
                            <a:xfrm>
                              <a:off x="4471" y="11638"/>
                              <a:ext cx="484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01"/>
                          <wps:cNvCnPr/>
                          <wps:spPr bwMode="auto">
                            <a:xfrm>
                              <a:off x="3980" y="11832"/>
                              <a:ext cx="371" cy="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02"/>
                          <wps:cNvCnPr/>
                          <wps:spPr bwMode="auto">
                            <a:xfrm>
                              <a:off x="4450" y="12380"/>
                              <a:ext cx="318" cy="1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03"/>
                          <wps:cNvCnPr/>
                          <wps:spPr bwMode="auto">
                            <a:xfrm>
                              <a:off x="6092" y="12960"/>
                              <a:ext cx="262" cy="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04"/>
                          <wps:cNvCnPr/>
                          <wps:spPr bwMode="auto">
                            <a:xfrm>
                              <a:off x="6610" y="12478"/>
                              <a:ext cx="296" cy="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05"/>
                          <wps:cNvCnPr/>
                          <wps:spPr bwMode="auto">
                            <a:xfrm>
                              <a:off x="6173" y="11959"/>
                              <a:ext cx="204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22" y="10836"/>
                              <a:ext cx="1" cy="2565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arrow" w="sm" len="lg"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92" o:spid="_x0000_s1207" editas="canvas" style="width:411.45pt;height:218.3pt;mso-position-horizontal-relative:char;mso-position-vertical-relative:line" coordsize="52254,27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">
                <v:shape id="_x0000_s1208" type="#_x0000_t75" style="position:absolute;width:52254;height:27724;visibility:visible;mso-wrap-style:square">
                  <v:fill o:detectmouseclick="t"/>
                  <v:path o:connecttype="none"/>
                </v:shape>
                <v:group id="Group 70" o:spid="_x0000_s1209" style="position:absolute;left:5511;top:5010;width:44647;height:20974" coordorigin="2575,10836" coordsize="7031,3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<v:shape id="Text Box 71" o:spid="_x0000_s1210" type="#_x0000_t202" style="position:absolute;left:5758;top:11358;width:59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g0S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eAJ/z8QL5PIFAAD//wMAUEsBAi0AFAAGAAgAAAAhANvh9svuAAAAhQEAABMAAAAAAAAAAAAAAAAA&#10;AAAAAFtDb250ZW50X1R5cGVzXS54bWxQSwECLQAUAAYACAAAACEAWvQsW78AAAAVAQAACwAAAAAA&#10;AAAAAAAAAAAfAQAAX3JlbHMvLnJlbHNQSwECLQAUAAYACAAAACEAH0YNEsAAAADcAAAADwAAAAAA&#10;AAAAAAAAAAAHAgAAZHJzL2Rvd25yZXYueG1sUEsFBgAAAAADAAMAtwAAAPQCAAAAAA=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2" o:spid="_x0000_s1211" type="#_x0000_t202" style="position:absolute;left:6606;top:12942;width:474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3" o:spid="_x0000_s1212" type="#_x0000_t202" style="position:absolute;left:5940;top:12306;width:414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4" o:spid="_x0000_s1213" type="#_x0000_t202" style="position:absolute;left:4675;top:12717;width:633;height: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5" o:spid="_x0000_s1214" type="#_x0000_t202" style="position:absolute;left:4026;top:11228;width:42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6" o:spid="_x0000_s1215" type="#_x0000_t202" style="position:absolute;left:4818;top:11640;width:49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b/>
                              <w:i/>
                            </w:rPr>
                          </w:pPr>
                          <w:r w:rsidRPr="00583954">
                            <w:rPr>
                              <w:b/>
                              <w:i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7" o:spid="_x0000_s1216" type="#_x0000_t202" style="position:absolute;left:8353;top:11760;width:71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B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sym w:font="Symbol" w:char="F0A2"/>
                          </w:r>
                        </w:p>
                      </w:txbxContent>
                    </v:textbox>
                  </v:shape>
                  <v:shape id="Text Box 78" o:spid="_x0000_s1217" type="#_x0000_t202" style="position:absolute;left:8292;top:12884;width:1024;height:7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А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sym w:font="Symbol" w:char="F0A2"/>
                          </w:r>
                        </w:p>
                      </w:txbxContent>
                    </v:textbox>
                  </v:shape>
                  <v:shape id="Text Box 79" o:spid="_x0000_s1218" type="#_x0000_t202" style="position:absolute;left:6675;top:13601;width:1098;height: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xD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u4f+ZeIHc/gEAAP//AwBQSwECLQAUAAYACAAAACEA2+H2y+4AAACFAQAAEwAAAAAAAAAAAAAA&#10;AAAAAAAAW0NvbnRlbnRfVHlwZXNdLnhtbFBLAQItABQABgAIAAAAIQBa9CxbvwAAABUBAAALAAAA&#10;AAAAAAAAAAAAAB8BAABfcmVscy8ucmVsc1BLAQItABQABgAIAAAAIQBOtPxDwgAAANwAAAAPAAAA&#10;AAAAAAAAAAAAAAcCAABkcnMvZG93bnJldi54bWxQSwUGAAAAAAMAAwC3AAAA9g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sz w:val="28"/>
                              <w:szCs w:val="28"/>
                            </w:rPr>
                            <w:t>а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" o:spid="_x0000_s1219" type="#_x0000_t202" style="position:absolute;left:4034;top:13562;width:1079;height: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FnY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ZAx/z8QL5PIFAAD//wMAUEsBAi0AFAAGAAgAAAAhANvh9svuAAAAhQEAABMAAAAAAAAAAAAAAAAA&#10;AAAAAFtDb250ZW50X1R5cGVzXS54bWxQSwECLQAUAAYACAAAACEAWvQsW78AAAAVAQAACwAAAAAA&#10;AAAAAAAAAAAfAQAAX3JlbHMvLnJlbHNQSwECLQAUAAYACAAAACEAIfhZ2MAAAADcAAAADwAAAAAA&#10;AAAAAAAAAAAHAgAAZHJzL2Rvd25yZXYueG1sUEsFBgAAAAADAAMAtwAAAPQCAAAAAA=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sz w:val="28"/>
                              <w:szCs w:val="28"/>
                            </w:rPr>
                            <w:t>-а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1" o:spid="_x0000_s1220" type="#_x0000_t202" style="position:absolute;left:4985;top:12060;width:763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" filled="f" stroked="f">
                    <v:textbox>
                      <w:txbxContent>
                        <w:p w:rsidR="007528FB" w:rsidRPr="0047578D" w:rsidRDefault="007528FB" w:rsidP="007528FB">
                          <w:r w:rsidRPr="0047578D">
                            <w:t>О</w:t>
                          </w:r>
                        </w:p>
                      </w:txbxContent>
                    </v:textbox>
                  </v:shape>
                  <v:shape id="Text Box 82" o:spid="_x0000_s1221" type="#_x0000_t202" style="position:absolute;left:8618;top:12218;width:988;height: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Cs/>
                              <w:sz w:val="28"/>
                              <w:szCs w:val="28"/>
                            </w:rPr>
                            <w:t>-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iCs/>
                              <w:sz w:val="28"/>
                              <w:szCs w:val="28"/>
                              <w:lang w:val="en-US"/>
                            </w:rPr>
                            <w:t>h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3" o:spid="_x0000_s1222" type="#_x0000_t202" style="position:absolute;left:2745;top:11636;width:69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ZG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QyjMygV7eAQAA//8DAFBLAQItABQABgAIAAAAIQDb4fbL7gAAAIUBAAATAAAAAAAAAAAA&#10;AAAAAAAAAABbQ29udGVudF9UeXBlc10ueG1sUEsBAi0AFAAGAAgAAAAhAFr0LFu/AAAAFQEAAAsA&#10;AAAAAAAAAAAAAAAAHwEAAF9yZWxzLy5yZWxzUEsBAi0AFAAGAAgAAAAhAM/59kbEAAAA3AAAAA8A&#10;AAAAAAAAAAAAAAAABwIAAGRycy9kb3ducmV2LnhtbFBLBQYAAAAAAwADALcAAAD4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h</w:t>
                          </w:r>
                          <w:r w:rsidRPr="00583954">
                            <w:rPr>
                              <w:rFonts w:ascii="Bookman Old Style" w:hAnsi="Bookman Old Style"/>
                              <w:b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4" o:spid="_x0000_s1223" type="#_x0000_t202" style="position:absolute;left:3737;top:12181;width:451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VPd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6Qyez8QL5OIBAAD//wMAUEsBAi0AFAAGAAgAAAAhANvh9svuAAAAhQEAABMAAAAAAAAAAAAAAAAA&#10;AAAAAFtDb250ZW50X1R5cGVzXS54bWxQSwECLQAUAAYACAAAACEAWvQsW78AAAAVAQAACwAAAAAA&#10;AAAAAAAAAAAfAQAAX3JlbHMvLnJlbHNQSwECLQAUAAYACAAAACEAoLVT3cAAAADcAAAADwAAAAAA&#10;AAAAAAAAAAAHAgAAZHJzL2Rvd25yZXYueG1sUEsFBgAAAAADAAMAtwAAAPQCAAAAAA=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85" o:spid="_x0000_s1224" type="#_x0000_t202" style="position:absolute;left:6361;top:11505;width:1136;height:7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myd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fHlGJtCrGwAAAP//AwBQSwECLQAUAAYACAAAACEA2+H2y+4AAACFAQAAEwAAAAAAAAAA&#10;AAAAAAAAAAAAW0NvbnRlbnRfVHlwZXNdLnhtbFBLAQItABQABgAIAAAAIQBa9CxbvwAAABUBAAAL&#10;AAAAAAAAAAAAAAAAAB8BAABfcmVscy8ucmVsc1BLAQItABQABgAIAAAAIQC0VmydxQAAANwAAAAP&#10;AAAAAAAAAAAAAAAAAAcCAABkcnMvZG93bnJldi54bWxQSwUGAAAAAAMAAwC3AAAA+Q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86" o:spid="_x0000_s1225" style="position:absolute;visibility:visible;mso-wrap-style:square" from="2575,12169" to="9269,12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zuD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" strokeweight="1.5pt"/>
                  <v:line id="Line 87" o:spid="_x0000_s1226" style="position:absolute;flip:y;visibility:visible;mso-wrap-style:square" from="3231,11628" to="3231,1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" strokeweight="1.25pt">
                    <v:stroke endarrow="open"/>
                  </v:line>
                  <v:line id="Line 88" o:spid="_x0000_s1227" style="position:absolute;visibility:visible;mso-wrap-style:square" from="3239,11640" to="5393,1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" strokeweight=".5pt"/>
                  <v:line id="Line 89" o:spid="_x0000_s1228" style="position:absolute;visibility:visible;mso-wrap-style:square" from="4081,12104" to="4082,12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" strokeweight="1.25pt"/>
                  <v:line id="Line 90" o:spid="_x0000_s1229" style="position:absolute;visibility:visible;mso-wrap-style:square" from="6706,12113" to="6708,12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" strokeweight="1.25pt"/>
                  <v:line id="Line 91" o:spid="_x0000_s1230" style="position:absolute;visibility:visible;mso-wrap-style:square" from="5422,11649" to="9076,1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" strokeweight=".5pt"/>
                  <v:line id="Line 92" o:spid="_x0000_s1231" style="position:absolute;visibility:visible;mso-wrap-style:square" from="3229,11652" to="8947,13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" strokeweight=".5pt"/>
                  <v:line id="Line 93" o:spid="_x0000_s1232" style="position:absolute;visibility:visible;mso-wrap-style:square" from="3245,11649" to="5419,12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" strokeweight=".5pt"/>
                  <v:line id="Line 94" o:spid="_x0000_s1233" style="position:absolute;visibility:visible;mso-wrap-style:square" from="5408,12962" to="9316,12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" strokeweight=".5pt"/>
                  <v:line id="Line 95" o:spid="_x0000_s1234" style="position:absolute;flip:x y;visibility:visible;mso-wrap-style:square" from="8579,12161" to="8585,12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" strokeweight="1.25pt">
                    <v:stroke startarrow="open"/>
                  </v:lin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96" o:spid="_x0000_s1235" type="#_x0000_t87" style="position:absolute;left:4190;top:12537;width:231;height:21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" adj=",11167"/>
                  <v:shape id="AutoShape 97" o:spid="_x0000_s1236" type="#_x0000_t87" style="position:absolute;left:6888;top:12016;width:249;height:321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"/>
                  <v:shape id="Text Box 98" o:spid="_x0000_s1237" type="#_x0000_t202" style="position:absolute;left:3001;top:11286;width:459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YLNwQAAANw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n47g9Uy8QC5/AQAA//8DAFBLAQItABQABgAIAAAAIQDb4fbL7gAAAIUBAAATAAAAAAAAAAAAAAAA&#10;AAAAAABbQ29udGVudF9UeXBlc10ueG1sUEsBAi0AFAAGAAgAAAAhAFr0LFu/AAAAFQEAAAsAAAAA&#10;AAAAAAAAAAAAHwEAAF9yZWxzLy5yZWxzUEsBAi0AFAAGAAgAAAAhAHFRgs3BAAAA3AAAAA8AAAAA&#10;AAAAAAAAAAAABwIAAGRycy9kb3ducmV2LnhtbFBLBQYAAAAAAwADALcAAAD1AgAAAAA=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99" o:spid="_x0000_s1238" type="#_x0000_t202" style="position:absolute;left:2941;top:12176;width:579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" filled="f" stroked="f">
                    <v:textbox>
                      <w:txbxContent>
                        <w:p w:rsidR="007528FB" w:rsidRPr="0058395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</w:pPr>
                          <w:r w:rsidRPr="00583954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100" o:spid="_x0000_s1239" style="position:absolute;visibility:visible;mso-wrap-style:square" from="4471,11638" to="4955,1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" strokeweight=".5pt">
                    <v:stroke endarrow="block" endarrowwidth="narrow" endarrowlength="long"/>
                  </v:line>
                  <v:line id="Line 101" o:spid="_x0000_s1240" style="position:absolute;visibility:visible;mso-wrap-style:square" from="3980,11832" to="4351,11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" strokeweight=".5pt">
                    <v:stroke endarrow="block" endarrowwidth="narrow" endarrowlength="long"/>
                  </v:line>
                  <v:line id="Line 102" o:spid="_x0000_s1241" style="position:absolute;visibility:visible;mso-wrap-style:square" from="4450,12380" to="4768,1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" strokeweight=".5pt">
                    <v:stroke endarrow="block" endarrowwidth="narrow" endarrowlength="long"/>
                  </v:line>
                  <v:line id="Line 103" o:spid="_x0000_s1242" style="position:absolute;visibility:visible;mso-wrap-style:square" from="6092,12960" to="6354,12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" strokeweight=".5pt">
                    <v:stroke endarrow="block" endarrowwidth="narrow" endarrowlength="long"/>
                  </v:line>
                  <v:line id="Line 104" o:spid="_x0000_s1243" style="position:absolute;visibility:visible;mso-wrap-style:square" from="6610,12478" to="6906,12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" strokeweight=".5pt">
                    <v:stroke endarrow="block" endarrowwidth="narrow" endarrowlength="long"/>
                  </v:line>
                  <v:line id="Line 105" o:spid="_x0000_s1244" style="position:absolute;visibility:visible;mso-wrap-style:square" from="6173,11959" to="6377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" strokeweight=".5pt">
                    <v:stroke endarrow="block" endarrowwidth="narrow" endarrowlength="long"/>
                  </v:line>
                  <v:shape id="AutoShape 106" o:spid="_x0000_s1245" type="#_x0000_t32" style="position:absolute;left:5422;top:10836;width:1;height:25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" strokeweight="2.25pt">
                    <v:stroke startarrow="open" startarrowwidth="narrow" startarrowlength="long" endarrow="open" endarrowwidth="narrow" endarrowlength="long"/>
                  </v:shape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 7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br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Рассмотрим построение изображения в рассеивающей линзе (рис.8). </w:t>
      </w:r>
    </w:p>
    <w:p w:rsidR="007528FB" w:rsidRPr="007528FB" w:rsidRDefault="007528FB" w:rsidP="007528FB">
      <w:pPr>
        <w:spacing w:after="0" w:line="247" w:lineRule="auto"/>
        <w:jc w:val="right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5234940" cy="2482215"/>
                <wp:effectExtent l="635" t="2540" r="3175" b="1270"/>
                <wp:docPr id="154" name="Полотно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0" name="Line 44"/>
                        <wps:cNvCnPr/>
                        <wps:spPr bwMode="auto">
                          <a:xfrm>
                            <a:off x="227965" y="1370330"/>
                            <a:ext cx="4251325" cy="2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079500" y="1082040"/>
                            <a:ext cx="37846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583954">
                                <w:rPr>
                                  <w:b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364740" y="1581785"/>
                            <a:ext cx="262890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583954"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311275" y="563245"/>
                            <a:ext cx="26860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583954">
                                <w:rPr>
                                  <w:b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315085" y="1376045"/>
                            <a:ext cx="45275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308735" y="858520"/>
                            <a:ext cx="394970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А</w:t>
                              </w: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758315" y="1301115"/>
                            <a:ext cx="483870" cy="33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47578D" w:rsidRDefault="007528FB" w:rsidP="007528FB">
                              <w:r w:rsidRPr="0047578D"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965200" y="1377950"/>
                            <a:ext cx="2870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lang w:val="en-US"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698750" y="1053465"/>
                            <a:ext cx="721995" cy="475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Line 53"/>
                        <wps:cNvCnPr/>
                        <wps:spPr bwMode="auto">
                          <a:xfrm flipV="1">
                            <a:off x="644525" y="772795"/>
                            <a:ext cx="5080" cy="5975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54"/>
                        <wps:cNvCnPr/>
                        <wps:spPr bwMode="auto">
                          <a:xfrm>
                            <a:off x="649605" y="786765"/>
                            <a:ext cx="136779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55"/>
                        <wps:cNvCnPr/>
                        <wps:spPr bwMode="auto">
                          <a:xfrm>
                            <a:off x="1183640" y="1329055"/>
                            <a:ext cx="1270" cy="6921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56"/>
                        <wps:cNvCnPr/>
                        <wps:spPr bwMode="auto">
                          <a:xfrm>
                            <a:off x="2851150" y="1334770"/>
                            <a:ext cx="1270" cy="6731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57"/>
                        <wps:cNvCnPr/>
                        <wps:spPr bwMode="auto">
                          <a:xfrm flipH="1">
                            <a:off x="674370" y="793115"/>
                            <a:ext cx="1337310" cy="925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58"/>
                        <wps:cNvCnPr/>
                        <wps:spPr bwMode="auto">
                          <a:xfrm>
                            <a:off x="644525" y="793115"/>
                            <a:ext cx="3514090" cy="14617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59"/>
                        <wps:cNvCnPr/>
                        <wps:spPr bwMode="auto">
                          <a:xfrm flipH="1">
                            <a:off x="1486535" y="1117600"/>
                            <a:ext cx="3810" cy="25273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0" y="521970"/>
                            <a:ext cx="29083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60375" y="1374775"/>
                            <a:ext cx="36703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583954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</w:pPr>
                              <w:r w:rsidRPr="00583954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62"/>
                        <wps:cNvCnPr/>
                        <wps:spPr bwMode="auto">
                          <a:xfrm>
                            <a:off x="1431290" y="785495"/>
                            <a:ext cx="30797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63"/>
                        <wps:cNvCnPr/>
                        <wps:spPr bwMode="auto">
                          <a:xfrm>
                            <a:off x="2214880" y="1443355"/>
                            <a:ext cx="187960" cy="787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64"/>
                        <wps:cNvCnPr/>
                        <wps:spPr bwMode="auto">
                          <a:xfrm flipH="1">
                            <a:off x="1560830" y="967740"/>
                            <a:ext cx="197485" cy="1231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2035175" y="523875"/>
                            <a:ext cx="1270" cy="162877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2033905" y="483870"/>
                            <a:ext cx="635" cy="59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AutoShape 6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33905" y="2124075"/>
                            <a:ext cx="635" cy="59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4" o:spid="_x0000_s1246" editas="canvas" style="width:412.2pt;height:195.45pt;mso-position-horizontal-relative:char;mso-position-vertical-relative:line" coordsize="52349,248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">
                <v:shape id="_x0000_s1247" type="#_x0000_t75" style="position:absolute;width:52349;height:24822;visibility:visible;mso-wrap-style:square">
                  <v:fill o:detectmouseclick="t"/>
                  <v:path o:connecttype="none"/>
                </v:shape>
                <v:line id="Line 44" o:spid="_x0000_s1248" style="position:absolute;visibility:visible;mso-wrap-style:square" from="2279,13703" to="44792,13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" strokeweight="1.5pt"/>
                <v:shape id="Text Box 45" o:spid="_x0000_s1249" type="#_x0000_t202" style="position:absolute;left:10795;top:10820;width:3784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b/>
                            <w:i/>
                          </w:rPr>
                        </w:pPr>
                        <w:r w:rsidRPr="00583954">
                          <w:rPr>
                            <w:b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v:shape id="Text Box 46" o:spid="_x0000_s1250" type="#_x0000_t202" style="position:absolute;left:23647;top:15817;width:262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b/>
                            <w:i/>
                          </w:rPr>
                        </w:pPr>
                        <w:r w:rsidRPr="00583954">
                          <w:rPr>
                            <w:b/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v:shape id="Text Box 47" o:spid="_x0000_s1251" type="#_x0000_t202" style="position:absolute;left:13112;top:5632;width:2686;height:2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b/>
                            <w:i/>
                          </w:rPr>
                        </w:pPr>
                        <w:r w:rsidRPr="00583954">
                          <w:rPr>
                            <w:b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v:shape id="Text Box 48" o:spid="_x0000_s1252" type="#_x0000_t202" style="position:absolute;left:13150;top:13760;width:452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B</w:t>
                        </w: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49" o:spid="_x0000_s1253" type="#_x0000_t202" style="position:absolute;left:13087;top:8585;width:3950;height:3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А</w:t>
                        </w: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Text Box 50" o:spid="_x0000_s1254" type="#_x0000_t202" style="position:absolute;left:17583;top:13011;width:4838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:rsidR="007528FB" w:rsidRPr="0047578D" w:rsidRDefault="007528FB" w:rsidP="007528FB">
                        <w:r w:rsidRPr="0047578D">
                          <w:t>О</w:t>
                        </w:r>
                      </w:p>
                    </w:txbxContent>
                  </v:textbox>
                </v:shape>
                <v:shape id="Text Box 51" o:spid="_x0000_s1255" type="#_x0000_t202" style="position:absolute;left:9652;top:13779;width:2870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lang w:val="en-US"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52" o:spid="_x0000_s1256" type="#_x0000_t202" style="position:absolute;left:26987;top:10534;width:7220;height:4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53" o:spid="_x0000_s1257" style="position:absolute;flip:y;visibility:visible;mso-wrap-style:square" from="6445,7727" to="6496,13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" strokeweight="1.25pt">
                  <v:stroke endarrow="open"/>
                </v:line>
                <v:line id="Line 54" o:spid="_x0000_s1258" style="position:absolute;visibility:visible;mso-wrap-style:square" from="6496,7867" to="20173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" strokeweight=".5pt"/>
                <v:line id="Line 55" o:spid="_x0000_s1259" style="position:absolute;visibility:visible;mso-wrap-style:square" from="11836,13290" to="11849,13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" strokeweight="1.25pt"/>
                <v:line id="Line 56" o:spid="_x0000_s1260" style="position:absolute;visibility:visible;mso-wrap-style:square" from="28511,13347" to="28524,14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" strokeweight="1.25pt"/>
                <v:line id="Line 57" o:spid="_x0000_s1261" style="position:absolute;flip:x;visibility:visible;mso-wrap-style:square" from="6743,7931" to="20116,1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" strokeweight=".5pt"/>
                <v:line id="Line 58" o:spid="_x0000_s1262" style="position:absolute;visibility:visible;mso-wrap-style:square" from="6445,7931" to="41586,22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" strokeweight=".5pt"/>
                <v:line id="Line 59" o:spid="_x0000_s1263" style="position:absolute;flip:x;visibility:visible;mso-wrap-style:square" from="14865,11176" to="14903,13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" strokeweight="1.25pt">
                  <v:stroke startarrow="open" startarrowwidth="narrow" startarrowlength="long"/>
                </v:line>
                <v:shape id="Text Box 60" o:spid="_x0000_s1264" type="#_x0000_t202" style="position:absolute;left:5080;top:5219;width:2908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61" o:spid="_x0000_s1265" type="#_x0000_t202" style="position:absolute;left:4603;top:13747;width:3671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<v:textbox>
                    <w:txbxContent>
                      <w:p w:rsidR="007528FB" w:rsidRPr="00583954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</w:pPr>
                        <w:r w:rsidRPr="00583954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line id="Line 62" o:spid="_x0000_s1266" style="position:absolute;visibility:visible;mso-wrap-style:square" from="14312,7854" to="17392,7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" strokeweight=".5pt">
                  <v:stroke endarrow="block" endarrowwidth="narrow" endarrowlength="long"/>
                </v:line>
                <v:line id="Line 63" o:spid="_x0000_s1267" style="position:absolute;visibility:visible;mso-wrap-style:square" from="22148,14433" to="24028,1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" strokeweight=".5pt">
                  <v:stroke endarrow="block" endarrowwidth="narrow" endarrowlength="long"/>
                </v:line>
                <v:line id="Line 64" o:spid="_x0000_s1268" style="position:absolute;flip:x;visibility:visible;mso-wrap-style:square" from="15608,9677" to="17583,10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" strokeweight=".5pt">
                  <v:stroke endarrow="block" endarrowwidth="narrow" endarrowlength="long"/>
                </v:line>
                <v:shape id="AutoShape 65" o:spid="_x0000_s1269" type="#_x0000_t32" style="position:absolute;left:20351;top:5238;width:13;height:16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" strokeweight="2.25pt">
                  <v:stroke startarrowwidth="narrow" startarrowlength="long" endarrowwidth="narrow" endarrowlength="long"/>
                </v:shape>
                <v:shape id="AutoShape 66" o:spid="_x0000_s1270" type="#_x0000_t32" style="position:absolute;left:20339;top:4838;width:6;height:5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">
                  <v:stroke endarrow="classic" endarrowlength="long"/>
                </v:shape>
                <v:shape id="AutoShape 67" o:spid="_x0000_s1271" type="#_x0000_t32" style="position:absolute;left:20339;top:21240;width:6;height:59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">
                  <v:stroke endarrow="classic" endarrowlength="long"/>
                </v:shape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 8</w:t>
      </w:r>
    </w:p>
    <w:p w:rsidR="007528FB" w:rsidRPr="007528FB" w:rsidRDefault="007528FB" w:rsidP="007528FB">
      <w:pPr>
        <w:spacing w:before="100" w:beforeAutospacing="1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 xml:space="preserve">Отношение линейных размеров изображения и исходного предмета, называется линейным или поперечным увеличением 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>β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,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пределяется следующей зависимостью (рис.7):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36"/>
          <w:sz w:val="31"/>
          <w:szCs w:val="31"/>
          <w:lang w:eastAsia="ru-RU"/>
        </w:rPr>
        <w:object w:dxaOrig="1780" w:dyaOrig="840">
          <v:shape id="_x0000_i1028" type="#_x0000_t75" style="width:89.25pt;height:42pt" o:ole="" fillcolor="window">
            <v:imagedata r:id="rId11" o:title=""/>
          </v:shape>
          <o:OLEObject Type="Embed" ProgID="Equation.3" ShapeID="_x0000_i1028" DrawAspect="Content" ObjectID="_1696011595" r:id="rId12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3)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Линейное увеличение – алгебраическая величина. Оно положительно, если изображение прямое, т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е. ориентировано так же, как и сам предмет, и отрицательно, если изображение обратное.</w:t>
      </w:r>
    </w:p>
    <w:p w:rsidR="007528FB" w:rsidRPr="007528FB" w:rsidRDefault="007528FB" w:rsidP="007528F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я и указания к их выполнению</w:t>
      </w:r>
    </w:p>
    <w:p w:rsidR="007528FB" w:rsidRPr="007528FB" w:rsidRDefault="007528FB" w:rsidP="007528FB">
      <w:pPr>
        <w:spacing w:before="120" w:after="0" w:line="247" w:lineRule="auto"/>
        <w:ind w:left="1843" w:hanging="183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е 1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Оценить грубо фокусное расстояние собирающей линзы.</w:t>
      </w:r>
    </w:p>
    <w:p w:rsidR="007528FB" w:rsidRPr="007528FB" w:rsidRDefault="007528FB" w:rsidP="007528FB">
      <w:pPr>
        <w:spacing w:before="100" w:beforeAutospacing="1" w:after="60" w:line="247" w:lineRule="auto"/>
        <w:ind w:left="-23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  <w:t>Выполнение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:</w:t>
      </w:r>
    </w:p>
    <w:p w:rsidR="007528FB" w:rsidRPr="007528FB" w:rsidRDefault="007528FB" w:rsidP="007528FB">
      <w:pPr>
        <w:numPr>
          <w:ilvl w:val="0"/>
          <w:numId w:val="3"/>
        </w:numPr>
        <w:spacing w:after="0" w:line="247" w:lineRule="auto"/>
        <w:ind w:left="473" w:hanging="484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е фокусное расстояние линзы по кривизне поверхностей и по показателю преломления (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n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=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1.5), используя формулу (1). 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left="1560" w:hanging="1549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е 2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Определить фокусное расстояние собирающей линзы с помощью параллельного пучка.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</w:p>
    <w:p w:rsidR="007528FB" w:rsidRPr="007528FB" w:rsidRDefault="007528FB" w:rsidP="007528FB">
      <w:pPr>
        <w:spacing w:after="0" w:line="247" w:lineRule="auto"/>
        <w:ind w:left="11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anchor distT="71755" distB="180340" distL="0" distR="180340" simplePos="0" relativeHeight="251660288" behindDoc="0" locked="0" layoutInCell="1" allowOverlap="1">
                <wp:simplePos x="0" y="0"/>
                <wp:positionH relativeFrom="column">
                  <wp:posOffset>1651000</wp:posOffset>
                </wp:positionH>
                <wp:positionV relativeFrom="paragraph">
                  <wp:posOffset>1290320</wp:posOffset>
                </wp:positionV>
                <wp:extent cx="2326640" cy="1610995"/>
                <wp:effectExtent l="0" t="3175" r="0" b="0"/>
                <wp:wrapTopAndBottom/>
                <wp:docPr id="129" name="Полотно 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1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765810" y="1221105"/>
                            <a:ext cx="685165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7223A8" w:rsidRDefault="007528FB" w:rsidP="007528FB">
                              <w:pPr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7223A8">
                                <w:rPr>
                                  <w:b/>
                                  <w:sz w:val="28"/>
                                  <w:szCs w:val="28"/>
                                </w:rPr>
                                <w:t>Рис.</w:t>
                              </w:r>
                              <w:r w:rsidRPr="007223A8"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12" name="Group 279"/>
                        <wpg:cNvGrpSpPr>
                          <a:grpSpLocks/>
                        </wpg:cNvGrpSpPr>
                        <wpg:grpSpPr bwMode="auto">
                          <a:xfrm>
                            <a:off x="182880" y="106680"/>
                            <a:ext cx="1926590" cy="987425"/>
                            <a:chOff x="1583" y="6948"/>
                            <a:chExt cx="3034" cy="1555"/>
                          </a:xfrm>
                        </wpg:grpSpPr>
                        <wps:wsp>
                          <wps:cNvPr id="113" name="Text Box 2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8" y="8111"/>
                              <a:ext cx="719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3C78AD" w:rsidRDefault="007528FB" w:rsidP="007528FB"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 w:rsidRPr="003C78AD">
                                  <w:rPr>
                                    <w:b/>
                                    <w:i/>
                                    <w:iCs/>
                                  </w:rPr>
                                  <w:t>а</w:t>
                                </w:r>
                                <w:r w:rsidRPr="003C78AD">
                                  <w:rPr>
                                    <w:b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114" name="Text Box 2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2" y="7608"/>
                              <a:ext cx="554" cy="7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3C78AD" w:rsidRDefault="007528FB" w:rsidP="007528FB">
                                <w:pP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 w:rsidRPr="003C78AD">
                                  <w:rPr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Line 282"/>
                          <wps:cNvCnPr/>
                          <wps:spPr bwMode="auto">
                            <a:xfrm>
                              <a:off x="2881" y="7018"/>
                              <a:ext cx="1" cy="1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283"/>
                          <wps:cNvCnPr/>
                          <wps:spPr bwMode="auto">
                            <a:xfrm>
                              <a:off x="1625" y="7338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284"/>
                          <wps:cNvCnPr/>
                          <wps:spPr bwMode="auto">
                            <a:xfrm>
                              <a:off x="1583" y="7604"/>
                              <a:ext cx="2918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285"/>
                          <wps:cNvCnPr/>
                          <wps:spPr bwMode="auto">
                            <a:xfrm>
                              <a:off x="1625" y="7897"/>
                              <a:ext cx="125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286"/>
                          <wps:cNvCnPr/>
                          <wps:spPr bwMode="auto">
                            <a:xfrm>
                              <a:off x="1984" y="7897"/>
                              <a:ext cx="3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287"/>
                          <wps:cNvCnPr/>
                          <wps:spPr bwMode="auto">
                            <a:xfrm>
                              <a:off x="1984" y="7338"/>
                              <a:ext cx="3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288"/>
                          <wps:cNvCnPr/>
                          <wps:spPr bwMode="auto">
                            <a:xfrm>
                              <a:off x="1984" y="7601"/>
                              <a:ext cx="3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289"/>
                          <wps:cNvCnPr/>
                          <wps:spPr bwMode="auto">
                            <a:xfrm>
                              <a:off x="2881" y="7340"/>
                              <a:ext cx="1263" cy="3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290"/>
                          <wps:cNvCnPr/>
                          <wps:spPr bwMode="auto">
                            <a:xfrm flipV="1">
                              <a:off x="2864" y="7538"/>
                              <a:ext cx="1260" cy="3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91"/>
                          <wps:cNvCnPr/>
                          <wps:spPr bwMode="auto">
                            <a:xfrm>
                              <a:off x="2864" y="8415"/>
                              <a:ext cx="1018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92"/>
                          <wps:cNvCnPr/>
                          <wps:spPr bwMode="auto">
                            <a:xfrm>
                              <a:off x="3882" y="7018"/>
                              <a:ext cx="1" cy="144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293"/>
                          <wps:cNvCnPr/>
                          <wps:spPr bwMode="auto">
                            <a:xfrm>
                              <a:off x="2881" y="8262"/>
                              <a:ext cx="1" cy="16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Oval 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9" y="7572"/>
                              <a:ext cx="89" cy="7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Text Box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49" y="6948"/>
                              <a:ext cx="868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492E64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vertAlign w:val="subscript"/>
                                  </w:rPr>
                                </w:pPr>
                                <w:r w:rsidRPr="00492E64">
                                  <w:rPr>
                                    <w:rFonts w:ascii="Bookman Old Style" w:hAnsi="Bookman Old Style"/>
                                    <w:b/>
                                    <w:i/>
                                    <w:vertAlign w:val="subscript"/>
                                  </w:rPr>
                                  <w:t>Экран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29" o:spid="_x0000_s1272" editas="canvas" style="position:absolute;left:0;text-align:left;margin-left:130pt;margin-top:101.6pt;width:183.2pt;height:126.85pt;z-index:251660288;mso-wrap-distance-left:0;mso-wrap-distance-top:5.65pt;mso-wrap-distance-right:14.2pt;mso-wrap-distance-bottom:14.2pt;mso-position-horizontal-relative:text;mso-position-vertical-relative:text" coordsize="23266,16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">
                <v:shape id="_x0000_s1273" type="#_x0000_t75" style="position:absolute;width:23266;height:16109;visibility:visible;mso-wrap-style:square">
                  <v:fill o:detectmouseclick="t"/>
                  <v:path o:connecttype="none"/>
                </v:shape>
                <v:shape id="Text Box 278" o:spid="_x0000_s1274" type="#_x0000_t202" style="position:absolute;left:7658;top:12211;width:6851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:rsidR="007528FB" w:rsidRPr="007223A8" w:rsidRDefault="007528FB" w:rsidP="007528FB">
                        <w:pPr>
                          <w:rPr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7223A8">
                          <w:rPr>
                            <w:b/>
                            <w:sz w:val="28"/>
                            <w:szCs w:val="28"/>
                          </w:rPr>
                          <w:t>Рис.</w:t>
                        </w:r>
                        <w:r w:rsidRPr="007223A8">
                          <w:rPr>
                            <w:b/>
                            <w:sz w:val="28"/>
                            <w:szCs w:val="28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group id="Group 279" o:spid="_x0000_s1275" style="position:absolute;left:1828;top:1066;width:19266;height:9875" coordorigin="1583,6948" coordsize="3034,1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shape id="Text Box 280" o:spid="_x0000_s1276" type="#_x0000_t202" style="position:absolute;left:3178;top:8111;width:719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" filled="f" stroked="f">
                    <v:textbox inset=",0,,0">
                      <w:txbxContent>
                        <w:p w:rsidR="007528FB" w:rsidRPr="003C78AD" w:rsidRDefault="007528FB" w:rsidP="007528FB">
                          <w:pPr>
                            <w:rPr>
                              <w:b/>
                              <w:vertAlign w:val="subscript"/>
                            </w:rPr>
                          </w:pPr>
                          <w:r w:rsidRPr="003C78AD">
                            <w:rPr>
                              <w:b/>
                              <w:i/>
                              <w:iCs/>
                            </w:rPr>
                            <w:t>а</w:t>
                          </w:r>
                          <w:r w:rsidRPr="003C78AD">
                            <w:rPr>
                              <w:b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81" o:spid="_x0000_s1277" type="#_x0000_t202" style="position:absolute;left:3512;top:7608;width:554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<v:textbox>
                      <w:txbxContent>
                        <w:p w:rsidR="007528FB" w:rsidRPr="003C78AD" w:rsidRDefault="007528FB" w:rsidP="007528FB">
                          <w:pP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</w:pPr>
                          <w:r w:rsidRPr="003C78AD">
                            <w:rPr>
                              <w:b/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282" o:spid="_x0000_s1278" style="position:absolute;visibility:visible;mso-wrap-style:square" from="2881,7018" to="2882,8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" strokeweight="1.5pt">
                    <v:stroke startarrow="open" startarrowlength="long" endarrow="open" endarrowlength="long"/>
                  </v:line>
                  <v:line id="Line 283" o:spid="_x0000_s1279" style="position:absolute;visibility:visible;mso-wrap-style:square" from="1625,7338" to="2885,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<v:line id="Line 284" o:spid="_x0000_s1280" style="position:absolute;visibility:visible;mso-wrap-style:square" from="1583,7604" to="4501,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ePM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" strokeweight="1.5pt"/>
                  <v:line id="Line 285" o:spid="_x0000_s1281" style="position:absolute;visibility:visible;mso-wrap-style:square" from="1625,7897" to="2884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<v:line id="Line 286" o:spid="_x0000_s1282" style="position:absolute;visibility:visible;mso-wrap-style:square" from="1984,7897" to="2345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">
                    <v:stroke endarrow="block" endarrowwidth="narrow" endarrowlength="long"/>
                  </v:line>
                  <v:line id="Line 287" o:spid="_x0000_s1283" style="position:absolute;visibility:visible;mso-wrap-style:square" from="1984,7338" to="2345,7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">
                    <v:stroke endarrow="block" endarrowwidth="narrow" endarrowlength="long"/>
                  </v:line>
                  <v:line id="Line 288" o:spid="_x0000_s1284" style="position:absolute;visibility:visible;mso-wrap-style:square" from="1984,7601" to="2345,7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">
                    <v:stroke endarrow="block" endarrowwidth="narrow" endarrowlength="long"/>
                  </v:line>
                  <v:line id="Line 289" o:spid="_x0000_s1285" style="position:absolute;visibility:visible;mso-wrap-style:square" from="2881,7340" to="4144,7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  <v:line id="Line 290" o:spid="_x0000_s1286" style="position:absolute;flip:y;visibility:visible;mso-wrap-style:square" from="2864,7538" to="4124,7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O2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f/ICf8+kC+T8BgAA//8DAFBLAQItABQABgAIAAAAIQDb4fbL7gAAAIUBAAATAAAAAAAAAAAA&#10;AAAAAAAAAABbQ29udGVudF9UeXBlc10ueG1sUEsBAi0AFAAGAAgAAAAhAFr0LFu/AAAAFQEAAAsA&#10;AAAAAAAAAAAAAAAAHwEAAF9yZWxzLy5yZWxzUEsBAi0AFAAGAAgAAAAhAPS6Q7bEAAAA3AAAAA8A&#10;AAAAAAAAAAAAAAAABwIAAGRycy9kb3ducmV2LnhtbFBLBQYAAAAAAwADALcAAAD4AgAAAAA=&#10;"/>
                  <v:line id="Line 291" o:spid="_x0000_s1287" style="position:absolute;visibility:visible;mso-wrap-style:square" from="2864,8415" to="3882,8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">
                    <v:stroke startarrow="classic" startarrowwidth="narrow" startarrowlength="long" endarrow="classic" endarrowwidth="narrow" endarrowlength="long"/>
                  </v:line>
                  <v:line id="Line 292" o:spid="_x0000_s1288" style="position:absolute;visibility:visible;mso-wrap-style:square" from="3882,7018" to="3883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lmfwgAAANwAAAAPAAAAZHJzL2Rvd25yZXYueG1sRE/bagIx&#10;EH0X+g9hCn2rWYWK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C7AlmfwgAAANwAAAAPAAAA&#10;AAAAAAAAAAAAAAcCAABkcnMvZG93bnJldi54bWxQSwUGAAAAAAMAAwC3AAAA9gIAAAAA&#10;" strokeweight="1pt"/>
                  <v:line id="Line 293" o:spid="_x0000_s1289" style="position:absolute;visibility:visible;mso-wrap-style:square" from="2881,8262" to="2882,8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" strokeweight=".5pt"/>
                  <v:oval id="Oval 294" o:spid="_x0000_s1290" style="position:absolute;left:3829;top:7572;width:89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" fillcolor="black"/>
                  <v:shape id="Text Box 295" o:spid="_x0000_s1291" type="#_x0000_t202" style="position:absolute;left:3749;top:6948;width:868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" filled="f" stroked="f">
                    <v:textbox inset=",0,,0">
                      <w:txbxContent>
                        <w:p w:rsidR="007528FB" w:rsidRPr="00492E64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vertAlign w:val="subscript"/>
                            </w:rPr>
                          </w:pPr>
                          <w:r w:rsidRPr="00492E64">
                            <w:rPr>
                              <w:rFonts w:ascii="Bookman Old Style" w:hAnsi="Bookman Old Style"/>
                              <w:b/>
                              <w:i/>
                              <w:vertAlign w:val="subscript"/>
                            </w:rPr>
                            <w:t>Экран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араллельный пучок света получают от специального устройства – коллиматора. На экране видно световое пятно, диаметр которого равен диаметру параллельного пучка света. Наблюдая диаметр пятна при перемещении экрана по скамье, можно убедиться, что диаметр пятна остается постоянным. </w:t>
      </w:r>
    </w:p>
    <w:p w:rsidR="007528FB" w:rsidRPr="007528FB" w:rsidRDefault="007528FB" w:rsidP="007528FB">
      <w:pPr>
        <w:spacing w:after="0" w:line="247" w:lineRule="auto"/>
        <w:ind w:left="11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мещая собирающую линзу в параллельный пучок света, можно собрать лучи на экране в точке. Эта точка и есть фокус линзы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9). Расстояние от экрана до линзы равно фокусному расстоянию: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=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a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spacing w:before="100" w:beforeAutospacing="1" w:after="60" w:line="247" w:lineRule="auto"/>
        <w:ind w:hanging="11"/>
        <w:jc w:val="center"/>
        <w:rPr>
          <w:rFonts w:ascii="Times New Roman" w:eastAsia="Times New Roman" w:hAnsi="Times New Roman" w:cs="Times New Roman"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  <w:lastRenderedPageBreak/>
        <w:t>Выполнение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:</w:t>
      </w:r>
    </w:p>
    <w:p w:rsidR="007528FB" w:rsidRPr="007528FB" w:rsidRDefault="007528FB" w:rsidP="007528FB">
      <w:pPr>
        <w:numPr>
          <w:ilvl w:val="0"/>
          <w:numId w:val="4"/>
        </w:numPr>
        <w:tabs>
          <w:tab w:val="num" w:pos="567"/>
        </w:tabs>
        <w:spacing w:before="120" w:after="0" w:line="247" w:lineRule="auto"/>
        <w:ind w:left="426" w:hanging="426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Включите коллиматор. Получите параллельный пучок света.</w:t>
      </w:r>
    </w:p>
    <w:p w:rsidR="007528FB" w:rsidRPr="007528FB" w:rsidRDefault="007528FB" w:rsidP="007528FB">
      <w:pPr>
        <w:numPr>
          <w:ilvl w:val="0"/>
          <w:numId w:val="4"/>
        </w:numPr>
        <w:tabs>
          <w:tab w:val="num" w:pos="540"/>
        </w:tabs>
        <w:spacing w:before="120" w:after="0" w:line="247" w:lineRule="auto"/>
        <w:ind w:left="540" w:hanging="54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местите в параллельный пучок исследуемую собирающую линзу.</w:t>
      </w:r>
    </w:p>
    <w:p w:rsidR="007528FB" w:rsidRPr="007528FB" w:rsidRDefault="007528FB" w:rsidP="007528FB">
      <w:pPr>
        <w:numPr>
          <w:ilvl w:val="0"/>
          <w:numId w:val="4"/>
        </w:numPr>
        <w:tabs>
          <w:tab w:val="num" w:pos="540"/>
        </w:tabs>
        <w:spacing w:before="120" w:after="0" w:line="247" w:lineRule="auto"/>
        <w:ind w:left="540" w:hanging="54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тцентрируйте систему (центрированная система - это система у которой центры кривизны всех сферических преломляющих и отражающих поверхностей расположены на одной прямой, называемой главной оптической осью)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61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е фокусное расстояние линзы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61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Измерения проделайте три раза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61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е погрешности при нахождении фокусного расстояния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61"/>
        </w:tabs>
        <w:spacing w:before="120" w:after="100" w:afterAutospacing="1" w:line="247" w:lineRule="auto"/>
        <w:ind w:left="573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анные измерений и расчетов занесите в таблицу 1.</w:t>
      </w:r>
    </w:p>
    <w:p w:rsidR="007528FB" w:rsidRPr="007528FB" w:rsidRDefault="007528FB" w:rsidP="007528FB">
      <w:pPr>
        <w:spacing w:after="0" w:line="247" w:lineRule="auto"/>
        <w:ind w:left="573"/>
        <w:jc w:val="center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Таблица 1.</w:t>
      </w:r>
    </w:p>
    <w:tbl>
      <w:tblPr>
        <w:tblW w:w="0" w:type="auto"/>
        <w:tblInd w:w="38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2"/>
        <w:gridCol w:w="1633"/>
      </w:tblGrid>
      <w:tr w:rsidR="007528FB" w:rsidRPr="007528FB" w:rsidTr="002B7C3B">
        <w:tc>
          <w:tcPr>
            <w:tcW w:w="1022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eastAsia="ru-RU"/>
              </w:rPr>
              <w:t>№</w:t>
            </w:r>
          </w:p>
        </w:tc>
        <w:tc>
          <w:tcPr>
            <w:tcW w:w="1633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  <w:t>f</w:t>
            </w:r>
          </w:p>
        </w:tc>
      </w:tr>
      <w:tr w:rsidR="007528FB" w:rsidRPr="007528FB" w:rsidTr="002B7C3B">
        <w:tc>
          <w:tcPr>
            <w:tcW w:w="1022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1</w:t>
            </w:r>
          </w:p>
        </w:tc>
        <w:tc>
          <w:tcPr>
            <w:tcW w:w="1633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22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2</w:t>
            </w:r>
          </w:p>
        </w:tc>
        <w:tc>
          <w:tcPr>
            <w:tcW w:w="1633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22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3</w:t>
            </w:r>
          </w:p>
        </w:tc>
        <w:tc>
          <w:tcPr>
            <w:tcW w:w="1633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22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val="en-US" w:eastAsia="ru-RU"/>
              </w:rPr>
              <w:t>f</w:t>
            </w: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vertAlign w:val="subscript"/>
                <w:lang w:eastAsia="ru-RU"/>
              </w:rPr>
              <w:t>ср</w:t>
            </w:r>
          </w:p>
        </w:tc>
        <w:tc>
          <w:tcPr>
            <w:tcW w:w="1633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</w:tbl>
    <w:p w:rsidR="007528FB" w:rsidRPr="007528FB" w:rsidRDefault="007528FB" w:rsidP="007528FB">
      <w:pPr>
        <w:spacing w:before="100" w:beforeAutospacing="1" w:after="100" w:afterAutospacing="1" w:line="247" w:lineRule="auto"/>
        <w:ind w:left="1701" w:hanging="167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е 3.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Измерить фокусное расстояние собирающей линзы методом Бесселя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</w:t>
      </w:r>
    </w:p>
    <w:p w:rsidR="007528FB" w:rsidRPr="007528FB" w:rsidRDefault="007528FB" w:rsidP="007528FB">
      <w:pPr>
        <w:spacing w:after="100" w:afterAutospacing="1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Метод Бесселя заключается в следующем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10). </w:t>
      </w:r>
    </w:p>
    <w:p w:rsidR="007528FB" w:rsidRPr="007528FB" w:rsidRDefault="007528FB" w:rsidP="007528FB">
      <w:pPr>
        <w:spacing w:after="0" w:line="247" w:lineRule="auto"/>
        <w:ind w:firstLine="567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inline distT="0" distB="0" distL="0" distR="0">
                <wp:extent cx="4332605" cy="2259965"/>
                <wp:effectExtent l="0" t="2540" r="4445" b="4445"/>
                <wp:docPr id="110" name="Полотно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07895" y="22860"/>
                            <a:ext cx="33782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28FB" w:rsidRPr="00C414DE" w:rsidRDefault="007528FB" w:rsidP="007528FB">
                              <w:pPr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</w:pPr>
                              <w:r w:rsidRPr="00C414DE">
                                <w:rPr>
                                  <w:rFonts w:ascii="Bookman Old Style" w:hAnsi="Bookman Old Style"/>
                                  <w:b/>
                                  <w:i/>
                                  <w:lang w:val="en-US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54000" tIns="10800" rIns="54000" bIns="10800" anchor="t" anchorCtr="0" upright="1">
                          <a:noAutofit/>
                        </wps:bodyPr>
                      </wps:wsp>
                      <wps:wsp>
                        <wps:cNvPr id="73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57530" y="898525"/>
                            <a:ext cx="635" cy="1152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4" name="Group 6"/>
                        <wpg:cNvGrpSpPr>
                          <a:grpSpLocks/>
                        </wpg:cNvGrpSpPr>
                        <wpg:grpSpPr bwMode="auto">
                          <a:xfrm>
                            <a:off x="237490" y="43815"/>
                            <a:ext cx="3521075" cy="1967230"/>
                            <a:chOff x="2332" y="11419"/>
                            <a:chExt cx="5545" cy="3098"/>
                          </a:xfrm>
                        </wpg:grpSpPr>
                        <wps:wsp>
                          <wps:cNvPr id="75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4" y="12362"/>
                              <a:ext cx="714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A191B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10800" anchor="t" anchorCtr="0" upright="1">
                            <a:noAutofit/>
                          </wps:bodyPr>
                        </wps:wsp>
                        <wps:wsp>
                          <wps:cNvPr id="76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3" y="11419"/>
                              <a:ext cx="429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b/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77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52" y="12453"/>
                              <a:ext cx="833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jc w:val="center"/>
                                  <w:rPr>
                                    <w:rFonts w:ascii="Bookman Old Style" w:hAnsi="Bookman Old Style"/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А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lang w:val="en-US"/>
                                  </w:rPr>
                                  <w:t xml:space="preserve"> </w:t>
                                </w: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А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78" name="Line 10"/>
                          <wps:cNvCnPr/>
                          <wps:spPr bwMode="auto">
                            <a:xfrm>
                              <a:off x="4411" y="11845"/>
                              <a:ext cx="8" cy="187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arrow" w="sm" len="lg"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1"/>
                          <wps:cNvCnPr/>
                          <wps:spPr bwMode="auto">
                            <a:xfrm>
                              <a:off x="2332" y="12751"/>
                              <a:ext cx="527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2"/>
                          <wps:cNvCnPr/>
                          <wps:spPr bwMode="auto">
                            <a:xfrm flipV="1">
                              <a:off x="2836" y="11920"/>
                              <a:ext cx="1" cy="8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13"/>
                          <wps:cNvCnPr/>
                          <wps:spPr bwMode="auto">
                            <a:xfrm>
                              <a:off x="2854" y="11920"/>
                              <a:ext cx="3912" cy="20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4"/>
                          <wps:cNvCnPr/>
                          <wps:spPr bwMode="auto">
                            <a:xfrm>
                              <a:off x="2854" y="11920"/>
                              <a:ext cx="15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5"/>
                          <wps:cNvCnPr/>
                          <wps:spPr bwMode="auto">
                            <a:xfrm>
                              <a:off x="4417" y="11920"/>
                              <a:ext cx="2361" cy="20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6"/>
                          <wps:cNvCnPr/>
                          <wps:spPr bwMode="auto">
                            <a:xfrm flipV="1">
                              <a:off x="6769" y="12758"/>
                              <a:ext cx="2" cy="12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7"/>
                          <wps:cNvCnPr/>
                          <wps:spPr bwMode="auto">
                            <a:xfrm>
                              <a:off x="5640" y="11850"/>
                              <a:ext cx="8" cy="18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sm" len="lg"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"/>
                          <wps:cNvCnPr/>
                          <wps:spPr bwMode="auto">
                            <a:xfrm>
                              <a:off x="4419" y="11915"/>
                              <a:ext cx="1227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9"/>
                          <wps:cNvCnPr/>
                          <wps:spPr bwMode="auto">
                            <a:xfrm>
                              <a:off x="2836" y="11915"/>
                              <a:ext cx="3949" cy="118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20"/>
                          <wps:cNvCnPr/>
                          <wps:spPr bwMode="auto">
                            <a:xfrm>
                              <a:off x="5644" y="11915"/>
                              <a:ext cx="1122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21"/>
                          <wps:cNvCnPr/>
                          <wps:spPr bwMode="auto">
                            <a:xfrm>
                              <a:off x="6766" y="12740"/>
                              <a:ext cx="2" cy="3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4" y="13152"/>
                              <a:ext cx="521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7" y="14044"/>
                              <a:ext cx="838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257297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  <w:t xml:space="preserve"> &gt; 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</w:rPr>
                                  <w:t>4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92" name="Line 24"/>
                          <wps:cNvCnPr/>
                          <wps:spPr bwMode="auto">
                            <a:xfrm>
                              <a:off x="4419" y="13630"/>
                              <a:ext cx="122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25"/>
                          <wps:cNvCnPr/>
                          <wps:spPr bwMode="auto">
                            <a:xfrm>
                              <a:off x="2836" y="14437"/>
                              <a:ext cx="39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0" y="11693"/>
                              <a:ext cx="330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jc w:val="center"/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95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9" y="12701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97" y="12708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1" y="12362"/>
                              <a:ext cx="599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7A191B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10800" anchor="t" anchorCtr="0" upright="1">
                            <a:noAutofit/>
                          </wps:bodyPr>
                        </wps:wsp>
                        <wps:wsp>
                          <wps:cNvPr id="98" name="AutoShap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66" y="13989"/>
                              <a:ext cx="3" cy="528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12467"/>
                              <a:ext cx="330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jc w:val="center"/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100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6" y="12976"/>
                              <a:ext cx="50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jc w:val="center"/>
                                  <w:rPr>
                                    <w:rFonts w:ascii="Bookman Old Style" w:hAnsi="Bookman Old Style"/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В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101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0" y="13853"/>
                              <a:ext cx="447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jc w:val="center"/>
                                  <w:rPr>
                                    <w:rFonts w:ascii="Bookman Old Style" w:hAnsi="Bookman Old Style"/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  <w:iCs/>
                                  </w:rPr>
                                  <w:t>В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54000" tIns="10800" rIns="54000" bIns="10800" anchor="t" anchorCtr="0" upright="1">
                            <a:noAutofit/>
                          </wps:bodyPr>
                        </wps:wsp>
                        <wps:wsp>
                          <wps:cNvPr id="102" name="AutoShape 34"/>
                          <wps:cNvCnPr>
                            <a:cxnSpLocks noChangeShapeType="1"/>
                            <a:endCxn id="89" idx="0"/>
                          </wps:cNvCnPr>
                          <wps:spPr bwMode="auto">
                            <a:xfrm>
                              <a:off x="6766" y="11532"/>
                              <a:ext cx="0" cy="119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6" y="11441"/>
                              <a:ext cx="1111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i/>
                                  </w:rPr>
                                  <w:t>Экран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AutoShape 36"/>
                          <wps:cNvCnPr>
                            <a:cxnSpLocks noChangeShapeType="1"/>
                            <a:stCxn id="81" idx="0"/>
                            <a:endCxn id="83" idx="0"/>
                          </wps:cNvCnPr>
                          <wps:spPr bwMode="auto">
                            <a:xfrm>
                              <a:off x="2854" y="11920"/>
                              <a:ext cx="156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37"/>
                          <wps:cNvCnPr/>
                          <wps:spPr bwMode="auto">
                            <a:xfrm flipV="1">
                              <a:off x="2836" y="13311"/>
                              <a:ext cx="160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38"/>
                          <wps:cNvCnPr/>
                          <wps:spPr bwMode="auto">
                            <a:xfrm>
                              <a:off x="2850" y="13931"/>
                              <a:ext cx="27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AutoShape 39"/>
                          <wps:cNvCnPr>
                            <a:cxnSpLocks noChangeShapeType="1"/>
                            <a:stCxn id="92" idx="1"/>
                          </wps:cNvCnPr>
                          <wps:spPr bwMode="auto">
                            <a:xfrm>
                              <a:off x="5648" y="13632"/>
                              <a:ext cx="1" cy="40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3" y="12840"/>
                              <a:ext cx="705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C414DE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</w:rPr>
                                  <w:t>X</w:t>
                                </w:r>
                                <w:r w:rsidRPr="00FB4808"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0" y="13523"/>
                              <a:ext cx="65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FB4808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</w:pPr>
                                <w:r w:rsidRPr="00C414DE">
                                  <w:rPr>
                                    <w:rFonts w:ascii="Bookman Old Style" w:hAnsi="Bookman Old Style"/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10" o:spid="_x0000_s1292" editas="canvas" style="width:341.15pt;height:177.95pt;mso-position-horizontal-relative:char;mso-position-vertical-relative:line" coordsize="43326,22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">
                <v:shape id="_x0000_s1293" type="#_x0000_t75" style="position:absolute;width:43326;height:22599;visibility:visible;mso-wrap-style:square">
                  <v:fill o:detectmouseclick="t"/>
                  <v:path o:connecttype="none"/>
                </v:shape>
                <v:shape id="Text Box 4" o:spid="_x0000_s1294" type="#_x0000_t202" style="position:absolute;left:22078;top:228;width:3379;height:2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" filled="f" stroked="f">
                  <v:textbox inset="1.5mm,.3mm,1.5mm,.3mm">
                    <w:txbxContent>
                      <w:p w:rsidR="007528FB" w:rsidRPr="00C414DE" w:rsidRDefault="007528FB" w:rsidP="007528FB">
                        <w:pPr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</w:pPr>
                        <w:r w:rsidRPr="00C414DE">
                          <w:rPr>
                            <w:rFonts w:ascii="Bookman Old Style" w:hAnsi="Bookman Old Style"/>
                            <w:b/>
                            <w:i/>
                            <w:lang w:val="en-US"/>
                          </w:rPr>
                          <w:t>II</w:t>
                        </w:r>
                      </w:p>
                    </w:txbxContent>
                  </v:textbox>
                </v:shape>
                <v:shape id="AutoShape 5" o:spid="_x0000_s1295" type="#_x0000_t32" style="position:absolute;left:5575;top:8985;width:6;height:115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Fq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CGBPFqxQAAANsAAAAP&#10;AAAAAAAAAAAAAAAAAAcCAABkcnMvZG93bnJldi54bWxQSwUGAAAAAAMAAwC3AAAA+QIAAAAA&#10;"/>
                <v:group id="Group 6" o:spid="_x0000_s1296" style="position:absolute;left:2374;top:438;width:35211;height:19672" coordorigin="2332,11419" coordsize="5545,3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shape id="Text Box 7" o:spid="_x0000_s1297" type="#_x0000_t202" style="position:absolute;left:5164;top:12362;width:714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" filled="f" stroked="f">
                    <v:textbox inset=",.3mm,,.3mm">
                      <w:txbxContent>
                        <w:p w:rsidR="007528FB" w:rsidRPr="007A191B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rFonts w:ascii="Bookman Old Style" w:hAnsi="Bookman Old Style"/>
                              <w:i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8" o:spid="_x0000_s1298" type="#_x0000_t202" style="position:absolute;left:4213;top:11419;width:42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9" o:spid="_x0000_s1299" type="#_x0000_t202" style="position:absolute;left:6652;top:12453;width:833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jc w:val="center"/>
                            <w:rPr>
                              <w:rFonts w:ascii="Bookman Old Style" w:hAnsi="Bookman Old Style"/>
                              <w:i/>
                              <w:iCs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А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  <w:lang w:val="en-US"/>
                            </w:rPr>
                            <w:t>I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lang w:val="en-US"/>
                            </w:rPr>
                            <w:t xml:space="preserve"> </w:t>
                          </w: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А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line id="Line 10" o:spid="_x0000_s1300" style="position:absolute;visibility:visible;mso-wrap-style:square" from="4411,11845" to="4419,13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" strokeweight="1.5pt">
                    <v:stroke startarrow="open" startarrowwidth="narrow" startarrowlength="long" endarrow="open" endarrowwidth="narrow" endarrowlength="long"/>
                  </v:line>
                  <v:line id="Line 11" o:spid="_x0000_s1301" style="position:absolute;visibility:visible;mso-wrap-style:square" from="2332,12751" to="7611,12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" strokeweight="1pt"/>
                  <v:line id="Line 12" o:spid="_x0000_s1302" style="position:absolute;flip:y;visibility:visible;mso-wrap-style:square" from="2836,11920" to="2837,12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" strokeweight="1.5pt">
                    <v:stroke endarrow="classic" endarrowwidth="narrow" endarrowlength="long"/>
                  </v:line>
                  <v:line id="Line 13" o:spid="_x0000_s1303" style="position:absolute;visibility:visible;mso-wrap-style:square" from="2854,11920" to="6766,13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  <v:line id="Line 14" o:spid="_x0000_s1304" style="position:absolute;visibility:visible;mso-wrap-style:square" from="2854,11920" to="4417,1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<v:line id="Line 15" o:spid="_x0000_s1305" style="position:absolute;visibility:visible;mso-wrap-style:square" from="4417,11920" to="6778,13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<v:line id="Line 16" o:spid="_x0000_s1306" style="position:absolute;flip:y;visibility:visible;mso-wrap-style:square" from="6769,12758" to="6771,14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" strokeweight="1.5pt">
                    <v:stroke startarrow="classic" startarrowwidth="narrow" startarrowlength="long"/>
                  </v:line>
                  <v:line id="Line 17" o:spid="_x0000_s1307" style="position:absolute;visibility:visible;mso-wrap-style:square" from="5640,11850" to="5648,13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" strokeweight="1.5pt">
                    <v:stroke dashstyle="dash" startarrow="open" startarrowwidth="narrow" startarrowlength="long" endarrow="open" endarrowwidth="narrow" endarrowlength="long"/>
                  </v:line>
                  <v:line id="Line 18" o:spid="_x0000_s1308" style="position:absolute;visibility:visible;mso-wrap-style:square" from="4419,11915" to="5646,11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">
                    <v:stroke dashstyle="dash"/>
                  </v:line>
                  <v:line id="Line 19" o:spid="_x0000_s1309" style="position:absolute;visibility:visible;mso-wrap-style:square" from="2836,11915" to="6785,13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" strokeweight="1pt">
                    <v:stroke dashstyle="dash"/>
                  </v:line>
                  <v:line id="Line 20" o:spid="_x0000_s1310" style="position:absolute;visibility:visible;mso-wrap-style:square" from="5644,11915" to="6766,13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">
                    <v:stroke dashstyle="dash"/>
                  </v:line>
                  <v:line id="Line 21" o:spid="_x0000_s1311" style="position:absolute;visibility:visible;mso-wrap-style:square" from="6766,12740" to="6768,13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" strokeweight="1.5pt">
                    <v:stroke endarrow="classic" endarrowwidth="narrow" endarrowlength="long"/>
                  </v:line>
                  <v:shape id="Text Box 22" o:spid="_x0000_s1312" type="#_x0000_t202" style="position:absolute;left:4754;top:13152;width:52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<v:textbox>
                      <w:txbxContent>
                        <w:p w:rsidR="007528FB" w:rsidRPr="00C414DE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3" o:spid="_x0000_s1313" type="#_x0000_t202" style="position:absolute;left:4437;top:14044;width:838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" filled="f" stroked="f">
                    <v:textbox inset="1.5mm,.3mm,1.5mm,.3mm">
                      <w:txbxContent>
                        <w:p w:rsidR="007528FB" w:rsidRPr="00257297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  <w:t>L</w:t>
                          </w:r>
                          <w:r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  <w:t xml:space="preserve"> &gt; </w:t>
                          </w:r>
                          <w:r>
                            <w:rPr>
                              <w:rFonts w:ascii="Bookman Old Style" w:hAnsi="Bookman Old Style"/>
                              <w:i/>
                            </w:rPr>
                            <w:t>4</w:t>
                          </w:r>
                          <w:r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24" o:spid="_x0000_s1314" style="position:absolute;visibility:visible;mso-wrap-style:square" from="4419,13630" to="5648,13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">
                    <v:stroke startarrow="classic" startarrowwidth="narrow" startarrowlength="long" endarrow="classic" endarrowwidth="narrow" endarrowlength="long"/>
                  </v:line>
                  <v:line id="Line 25" o:spid="_x0000_s1315" style="position:absolute;visibility:visible;mso-wrap-style:square" from="2836,14437" to="6778,14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">
                    <v:stroke startarrow="classic" startarrowwidth="narrow" startarrowlength="long" endarrow="classic" endarrowwidth="narrow" endarrowlength="long"/>
                  </v:line>
                  <v:shape id="Text Box 26" o:spid="_x0000_s1316" type="#_x0000_t202" style="position:absolute;left:2530;top:11693;width:330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jc w:val="center"/>
                            <w:rPr>
                              <w:rFonts w:ascii="Bookman Old Style" w:hAnsi="Bookman Old Style"/>
                              <w:i/>
                              <w:iCs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  <v:oval id="Oval 27" o:spid="_x0000_s1317" style="position:absolute;left:5319;top:12701;width:73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" fillcolor="black"/>
                  <v:oval id="Oval 28" o:spid="_x0000_s1318" style="position:absolute;left:6397;top:12708;width:73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" fillcolor="black"/>
                  <v:shape id="Text Box 29" o:spid="_x0000_s1319" type="#_x0000_t202" style="position:absolute;left:6261;top:12362;width:599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" filled="f" stroked="f">
                    <v:textbox inset=",.3mm,,.3mm">
                      <w:txbxContent>
                        <w:p w:rsidR="007528FB" w:rsidRPr="007A191B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rFonts w:ascii="Bookman Old Style" w:hAnsi="Bookman Old Style"/>
                              <w:i/>
                              <w:vertAlign w:val="subscript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AutoShape 30" o:spid="_x0000_s1320" type="#_x0000_t32" style="position:absolute;left:6766;top:13989;width:3;height:52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" strokeweight="1pt"/>
                  <v:shape id="Text Box 31" o:spid="_x0000_s1321" type="#_x0000_t202" style="position:absolute;left:2520;top:12467;width:330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jc w:val="center"/>
                            <w:rPr>
                              <w:rFonts w:ascii="Bookman Old Style" w:hAnsi="Bookman Old Style"/>
                              <w:i/>
                              <w:iCs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32" o:spid="_x0000_s1322" type="#_x0000_t202" style="position:absolute;left:6666;top:12976;width:506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jc w:val="center"/>
                            <w:rPr>
                              <w:rFonts w:ascii="Bookman Old Style" w:hAnsi="Bookman Old Style"/>
                              <w:i/>
                              <w:iCs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В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Text Box 33" o:spid="_x0000_s1323" type="#_x0000_t202" style="position:absolute;left:6680;top:13853;width:447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" filled="f" stroked="f">
                    <v:textbox inset="1.5mm,.3mm,1.5mm,.3mm">
                      <w:txbxContent>
                        <w:p w:rsidR="007528FB" w:rsidRPr="00C414DE" w:rsidRDefault="007528FB" w:rsidP="007528FB">
                          <w:pPr>
                            <w:jc w:val="center"/>
                            <w:rPr>
                              <w:rFonts w:ascii="Bookman Old Style" w:hAnsi="Bookman Old Style"/>
                              <w:i/>
                              <w:iCs/>
                              <w:lang w:val="en-US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  <w:iCs/>
                            </w:rPr>
                            <w:t>В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AutoShape 34" o:spid="_x0000_s1324" type="#_x0000_t32" style="position:absolute;left:6766;top:11532;width:0;height:11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" strokeweight="1pt"/>
                  <v:shape id="Text Box 35" o:spid="_x0000_s1325" type="#_x0000_t202" style="position:absolute;left:6766;top:11441;width:111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<v:textbox>
                      <w:txbxContent>
                        <w:p w:rsidR="007528FB" w:rsidRPr="00C414DE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</w:rPr>
                          </w:pPr>
                          <w:r>
                            <w:rPr>
                              <w:rFonts w:ascii="Bookman Old Style" w:hAnsi="Bookman Old Style"/>
                              <w:i/>
                            </w:rPr>
                            <w:t>Экран</w:t>
                          </w:r>
                        </w:p>
                      </w:txbxContent>
                    </v:textbox>
                  </v:shape>
                  <v:shape id="AutoShape 36" o:spid="_x0000_s1326" type="#_x0000_t32" style="position:absolute;left:2854;top:11920;width:156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4TAwwAAANw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qfvcL/M+kCubgBAAD//wMAUEsBAi0AFAAGAAgAAAAhANvh9svuAAAAhQEAABMAAAAAAAAAAAAA&#10;AAAAAAAAAFtDb250ZW50X1R5cGVzXS54bWxQSwECLQAUAAYACAAAACEAWvQsW78AAAAVAQAACwAA&#10;AAAAAAAAAAAAAAAfAQAAX3JlbHMvLnJlbHNQSwECLQAUAAYACAAAACEApVOEwMMAAADcAAAADwAA&#10;AAAAAAAAAAAAAAAHAgAAZHJzL2Rvd25yZXYueG1sUEsFBgAAAAADAAMAtwAAAPcCAAAAAA==&#10;"/>
                  <v:line id="Line 37" o:spid="_x0000_s1327" style="position:absolute;flip:y;visibility:visible;mso-wrap-style:square" from="2836,13311" to="4437,1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">
                    <v:stroke startarrow="classic" startarrowwidth="narrow" startarrowlength="long" endarrow="classic" endarrowwidth="narrow" endarrowlength="long"/>
                  </v:line>
                  <v:line id="Line 38" o:spid="_x0000_s1328" style="position:absolute;visibility:visible;mso-wrap-style:square" from="2850,13931" to="5640,13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">
                    <v:stroke startarrow="classic" startarrowwidth="narrow" startarrowlength="long" endarrow="classic" endarrowwidth="narrow" endarrowlength="long"/>
                  </v:line>
                  <v:shape id="AutoShape 39" o:spid="_x0000_s1329" type="#_x0000_t32" style="position:absolute;left:5648;top:13632;width:1;height:4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q3wwAAANw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Q/m8L/M+kCubgBAAD//wMAUEsBAi0AFAAGAAgAAAAhANvh9svuAAAAhQEAABMAAAAAAAAAAAAA&#10;AAAAAAAAAFtDb250ZW50X1R5cGVzXS54bWxQSwECLQAUAAYACAAAACEAWvQsW78AAAAVAQAACwAA&#10;AAAAAAAAAAAAAAAfAQAAX3JlbHMvLnJlbHNQSwECLQAUAAYACAAAACEAVYEat8MAAADcAAAADwAA&#10;AAAAAAAAAAAAAAAHAgAAZHJzL2Rvd25yZXYueG1sUEsFBgAAAAADAAMAtwAAAPcCAAAAAA==&#10;"/>
                  <v:shape id="Text Box 40" o:spid="_x0000_s1330" type="#_x0000_t202" style="position:absolute;left:3383;top:12840;width:70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<v:textbox>
                      <w:txbxContent>
                        <w:p w:rsidR="007528FB" w:rsidRPr="00C414DE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</w:rPr>
                            <w:t>X</w:t>
                          </w:r>
                          <w:r w:rsidRPr="00FB4808"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" o:spid="_x0000_s1331" type="#_x0000_t202" style="position:absolute;left:3330;top:13523;width:65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  <v:textbox>
                      <w:txbxContent>
                        <w:p w:rsidR="007528FB" w:rsidRPr="00FB4808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</w:pPr>
                          <w:r w:rsidRPr="00C414DE">
                            <w:rPr>
                              <w:rFonts w:ascii="Bookman Old Style" w:hAnsi="Bookman Old Style"/>
                              <w:i/>
                            </w:rPr>
                            <w:t>X</w:t>
                          </w:r>
                          <w: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528FB" w:rsidRPr="007528FB" w:rsidRDefault="007528FB" w:rsidP="007528FB">
      <w:pPr>
        <w:spacing w:after="0" w:line="247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 10</w:t>
      </w:r>
    </w:p>
    <w:p w:rsidR="007528FB" w:rsidRPr="007528FB" w:rsidRDefault="007528FB" w:rsidP="007528FB">
      <w:pPr>
        <w:spacing w:before="100" w:beforeAutospacing="1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 xml:space="preserve">Если установить на оптической скамье расстояние между предметом и экраном </w:t>
      </w:r>
      <w:proofErr w:type="gramStart"/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&gt;</w:t>
      </w:r>
      <w:proofErr w:type="gramEnd"/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4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то всегда найдутся на этом участке два положения линзы, при которых на экране получаются четкие изображения предмета (в одном случае уменьшенное, а в другом – увеличенное).Если обозначить расстояние между этими двумя положениями линзы через </w:t>
      </w:r>
      <w:r w:rsidRPr="007528FB">
        <w:rPr>
          <w:rFonts w:ascii="Times New Roman" w:eastAsia="Times New Roman" w:hAnsi="Times New Roman" w:cs="Times New Roman"/>
          <w:sz w:val="31"/>
          <w:szCs w:val="31"/>
          <w:lang w:val="en-US" w:eastAsia="ru-RU"/>
        </w:rPr>
        <w:t>X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 то фокусное расстояние линзы определяется равенством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26"/>
          <w:sz w:val="31"/>
          <w:szCs w:val="31"/>
          <w:lang w:val="en-US" w:eastAsia="ru-RU"/>
        </w:rPr>
        <w:object w:dxaOrig="1440" w:dyaOrig="740">
          <v:shape id="_x0000_i1029" type="#_x0000_t75" style="width:66pt;height:37.5pt" o:ole="" fillcolor="window">
            <v:imagedata r:id="rId13" o:title=""/>
          </v:shape>
          <o:OLEObject Type="Embed" ProgID="Equation.DSMT4" ShapeID="_x0000_i1029" DrawAspect="Content" ObjectID="_1696011596" r:id="rId14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4)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гд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– расстояние между предметом и экраном;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расстояние между двумя положениями линзы (увеличенного и уменьшенного изображения предмета);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фокусное расстояние линзы.</w:t>
      </w:r>
    </w:p>
    <w:p w:rsidR="007528FB" w:rsidRPr="007528FB" w:rsidRDefault="007528FB" w:rsidP="007528FB">
      <w:pPr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Из этой формулы, измерив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и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можно найт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before="100" w:beforeAutospacing="1" w:after="60" w:line="247" w:lineRule="auto"/>
        <w:ind w:hanging="11"/>
        <w:jc w:val="center"/>
        <w:rPr>
          <w:rFonts w:ascii="Times New Roman" w:eastAsia="Times New Roman" w:hAnsi="Times New Roman" w:cs="Times New Roman"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  <w:t>Выполнение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: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t xml:space="preserve">Разместите на оптической скамье осветитель, исследуемую линзу, экран. 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t xml:space="preserve">Установите значени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между осветителем и экраном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тцентрируйте оптическую систему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Не изменяя расстояния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 а только передвигая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линзу, получите отчетливые изображения предмета. Сначала увеличенного (отметьте положение линзы по шкале –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), затем уменьшенного (отметьте положение линзы по шкале –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)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> 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10)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Вычислите значения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= |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 xml:space="preserve">2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–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|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По значениям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>Х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пределите фокусное расстояние по формуле (4)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овторите измерения для трех различных значений 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анные измерений и расчетов занесите в таблицу 2.</w:t>
      </w:r>
    </w:p>
    <w:p w:rsidR="007528FB" w:rsidRPr="007528FB" w:rsidRDefault="007528FB" w:rsidP="007528FB">
      <w:pPr>
        <w:spacing w:before="120" w:after="0" w:line="247" w:lineRule="auto"/>
        <w:ind w:left="573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Таблица 2</w:t>
      </w:r>
    </w:p>
    <w:tbl>
      <w:tblPr>
        <w:tblW w:w="0" w:type="auto"/>
        <w:tblInd w:w="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6"/>
        <w:gridCol w:w="1580"/>
        <w:gridCol w:w="1581"/>
        <w:gridCol w:w="1580"/>
        <w:gridCol w:w="1581"/>
        <w:gridCol w:w="1581"/>
      </w:tblGrid>
      <w:tr w:rsidR="007528FB" w:rsidRPr="007528FB" w:rsidTr="002B7C3B">
        <w:tc>
          <w:tcPr>
            <w:tcW w:w="1096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  <w:br w:type="page"/>
            </w: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eastAsia="ru-RU"/>
              </w:rPr>
              <w:t>№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  <w:t>L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eastAsia="ru-RU"/>
              </w:rPr>
              <w:t>Х</w:t>
            </w:r>
            <w:r w:rsidRPr="007528FB">
              <w:rPr>
                <w:rFonts w:ascii="Times New Roman" w:eastAsia="Times New Roman" w:hAnsi="Times New Roman" w:cs="Times New Roman"/>
                <w:b/>
                <w:i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eastAsia="ru-RU"/>
              </w:rPr>
              <w:t>Х</w:t>
            </w:r>
            <w:r w:rsidRPr="007528FB">
              <w:rPr>
                <w:rFonts w:ascii="Times New Roman" w:eastAsia="Times New Roman" w:hAnsi="Times New Roman" w:cs="Times New Roman"/>
                <w:b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eastAsia="ru-RU"/>
              </w:rPr>
              <w:t>Х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f</w:t>
            </w:r>
          </w:p>
        </w:tc>
      </w:tr>
      <w:tr w:rsidR="007528FB" w:rsidRPr="007528FB" w:rsidTr="002B7C3B">
        <w:tc>
          <w:tcPr>
            <w:tcW w:w="1096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1.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96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2.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96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3.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1096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val="en-US" w:eastAsia="ru-RU"/>
              </w:rPr>
              <w:t>f</w:t>
            </w: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vertAlign w:val="subscript"/>
                <w:lang w:eastAsia="ru-RU"/>
              </w:rPr>
              <w:t>ср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580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581" w:type="dxa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</w:tbl>
    <w:p w:rsidR="007528FB" w:rsidRPr="007528FB" w:rsidRDefault="007528FB" w:rsidP="007528FB">
      <w:pPr>
        <w:spacing w:after="0" w:line="247" w:lineRule="auto"/>
        <w:ind w:left="572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3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 xml:space="preserve">Определите погрешности при нахождении фокусного расстояния. Убедитесь, что они будут тем меньше, чем больше будет выбрана величина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Cs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left="1843" w:hanging="183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е 4.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 xml:space="preserve"> </w:t>
      </w:r>
      <w:bookmarkStart w:id="4" w:name="_GoBack"/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Определение фокусного расстояния рассеивающей линзы с помощью параллельного пучка.</w:t>
      </w:r>
      <w:bookmarkEnd w:id="4"/>
    </w:p>
    <w:p w:rsidR="007528FB" w:rsidRPr="007528FB" w:rsidRDefault="007528FB" w:rsidP="007528FB">
      <w:pPr>
        <w:spacing w:before="120"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мещая в параллельный пучок рассеивающую линзу, получим расходящийся пучок света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> 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11). Тогда фокусное расстояние может быть определено по формуле: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firstLine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30"/>
          <w:sz w:val="31"/>
          <w:szCs w:val="31"/>
          <w:lang w:eastAsia="ru-RU"/>
        </w:rPr>
        <w:object w:dxaOrig="1340" w:dyaOrig="780">
          <v:shape id="_x0000_i1030" type="#_x0000_t75" style="width:72.75pt;height:42pt" o:ole="">
            <v:imagedata r:id="rId15" o:title=""/>
          </v:shape>
          <o:OLEObject Type="Embed" ProgID="Equation.3" ShapeID="_x0000_i1030" DrawAspect="Content" ObjectID="_1696011597" r:id="rId16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,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5)</w:t>
      </w:r>
    </w:p>
    <w:p w:rsidR="007528FB" w:rsidRPr="007528FB" w:rsidRDefault="007528FB" w:rsidP="007528FB">
      <w:pPr>
        <w:spacing w:after="0" w:line="247" w:lineRule="auto"/>
        <w:ind w:hanging="2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noProof/>
          <w:sz w:val="31"/>
          <w:szCs w:val="31"/>
          <w:lang w:eastAsia="ru-RU"/>
        </w:rPr>
        <mc:AlternateContent>
          <mc:Choice Requires="wpc">
            <w:drawing>
              <wp:anchor distT="0" distB="0" distL="0" distR="144145" simplePos="0" relativeHeight="251661312" behindDoc="0" locked="0" layoutInCell="1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852170</wp:posOffset>
                </wp:positionV>
                <wp:extent cx="3116580" cy="1875790"/>
                <wp:effectExtent l="0" t="0" r="0" b="2540"/>
                <wp:wrapTopAndBottom/>
                <wp:docPr id="71" name="Полотно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3" name="Group 298"/>
                        <wpg:cNvGrpSpPr>
                          <a:grpSpLocks/>
                        </wpg:cNvGrpSpPr>
                        <wpg:grpSpPr bwMode="auto">
                          <a:xfrm>
                            <a:off x="295179" y="131241"/>
                            <a:ext cx="2606216" cy="1744549"/>
                            <a:chOff x="2800" y="7202"/>
                            <a:chExt cx="3258" cy="2180"/>
                          </a:xfrm>
                        </wpg:grpSpPr>
                        <wps:wsp>
                          <wps:cNvPr id="44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8" y="8438"/>
                              <a:ext cx="429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516F3" w:rsidRDefault="007528FB" w:rsidP="007528FB">
                                <w:pPr>
                                  <w:pStyle w:val="9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5516F3">
                                  <w:rPr>
                                    <w:sz w:val="24"/>
                                    <w:szCs w:val="24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9" y="7805"/>
                              <a:ext cx="349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516F3" w:rsidRDefault="007528FB" w:rsidP="007528FB">
                                <w:pPr>
                                  <w:pStyle w:val="9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5516F3">
                                  <w:rPr>
                                    <w:sz w:val="24"/>
                                    <w:szCs w:val="2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46" name="Text Box 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9" y="7789"/>
                              <a:ext cx="429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5516F3" w:rsidRDefault="007528FB" w:rsidP="007528FB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5516F3">
                                  <w:rPr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Line 302"/>
                          <wps:cNvCnPr/>
                          <wps:spPr bwMode="auto">
                            <a:xfrm>
                              <a:off x="2803" y="8025"/>
                              <a:ext cx="233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303"/>
                          <wps:cNvCnPr/>
                          <wps:spPr bwMode="auto">
                            <a:xfrm>
                              <a:off x="5150" y="7202"/>
                              <a:ext cx="1" cy="157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9" name="Group 304"/>
                          <wpg:cNvGrpSpPr>
                            <a:grpSpLocks/>
                          </wpg:cNvGrpSpPr>
                          <wpg:grpSpPr bwMode="auto">
                            <a:xfrm>
                              <a:off x="3865" y="7520"/>
                              <a:ext cx="141" cy="952"/>
                              <a:chOff x="4852" y="2039"/>
                              <a:chExt cx="180" cy="1200"/>
                            </a:xfrm>
                          </wpg:grpSpPr>
                          <wpg:grpSp>
                            <wpg:cNvPr id="50" name="Group 3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52" y="3059"/>
                                <a:ext cx="180" cy="180"/>
                                <a:chOff x="4528" y="5119"/>
                                <a:chExt cx="282" cy="140"/>
                              </a:xfrm>
                            </wpg:grpSpPr>
                            <wps:wsp>
                              <wps:cNvPr id="51" name="Line 306"/>
                              <wps:cNvCnPr/>
                              <wps:spPr bwMode="auto">
                                <a:xfrm flipV="1">
                                  <a:off x="4528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07"/>
                              <wps:cNvCnPr/>
                              <wps:spPr bwMode="auto">
                                <a:xfrm flipH="1" flipV="1">
                                  <a:off x="4669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" name="Group 308"/>
                            <wpg:cNvGrpSpPr>
                              <a:grpSpLocks/>
                            </wpg:cNvGrpSpPr>
                            <wpg:grpSpPr bwMode="auto">
                              <a:xfrm rot="10800000">
                                <a:off x="4852" y="2039"/>
                                <a:ext cx="180" cy="180"/>
                                <a:chOff x="4528" y="5119"/>
                                <a:chExt cx="282" cy="140"/>
                              </a:xfrm>
                            </wpg:grpSpPr>
                            <wps:wsp>
                              <wps:cNvPr id="54" name="Line 309"/>
                              <wps:cNvCnPr/>
                              <wps:spPr bwMode="auto">
                                <a:xfrm flipV="1">
                                  <a:off x="4528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310"/>
                              <wps:cNvCnPr/>
                              <wps:spPr bwMode="auto">
                                <a:xfrm flipH="1" flipV="1">
                                  <a:off x="4669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6" name="Line 311"/>
                            <wps:cNvCnPr/>
                            <wps:spPr bwMode="auto">
                              <a:xfrm>
                                <a:off x="4941" y="2224"/>
                                <a:ext cx="1" cy="83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7" name="Line 312"/>
                          <wps:cNvCnPr/>
                          <wps:spPr bwMode="auto">
                            <a:xfrm>
                              <a:off x="2800" y="7742"/>
                              <a:ext cx="1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313"/>
                          <wps:cNvCnPr/>
                          <wps:spPr bwMode="auto">
                            <a:xfrm>
                              <a:off x="3864" y="7742"/>
                              <a:ext cx="12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314"/>
                          <wps:cNvCnPr/>
                          <wps:spPr bwMode="auto">
                            <a:xfrm flipV="1">
                              <a:off x="3923" y="7456"/>
                              <a:ext cx="1227" cy="2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315"/>
                          <wps:cNvCnPr/>
                          <wps:spPr bwMode="auto">
                            <a:xfrm>
                              <a:off x="2800" y="8249"/>
                              <a:ext cx="11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316"/>
                          <wps:cNvCnPr/>
                          <wps:spPr bwMode="auto">
                            <a:xfrm>
                              <a:off x="3960" y="8249"/>
                              <a:ext cx="114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317"/>
                          <wps:cNvCnPr/>
                          <wps:spPr bwMode="auto">
                            <a:xfrm>
                              <a:off x="3975" y="8822"/>
                              <a:ext cx="114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318"/>
                          <wps:cNvCnPr/>
                          <wps:spPr bwMode="auto">
                            <a:xfrm flipH="1">
                              <a:off x="5288" y="7732"/>
                              <a:ext cx="9" cy="5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319"/>
                          <wps:cNvCnPr/>
                          <wps:spPr bwMode="auto">
                            <a:xfrm flipH="1">
                              <a:off x="5655" y="7418"/>
                              <a:ext cx="9" cy="11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320"/>
                          <wps:cNvCnPr/>
                          <wps:spPr bwMode="auto">
                            <a:xfrm>
                              <a:off x="3932" y="8243"/>
                              <a:ext cx="1218" cy="2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321"/>
                          <wps:cNvCnPr/>
                          <wps:spPr bwMode="auto">
                            <a:xfrm>
                              <a:off x="3102" y="8249"/>
                              <a:ext cx="2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322"/>
                          <wps:cNvCnPr/>
                          <wps:spPr bwMode="auto">
                            <a:xfrm>
                              <a:off x="3102" y="7742"/>
                              <a:ext cx="2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323"/>
                          <wps:cNvCnPr/>
                          <wps:spPr bwMode="auto">
                            <a:xfrm flipV="1">
                              <a:off x="4298" y="7519"/>
                              <a:ext cx="577" cy="1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324"/>
                          <wps:cNvCnPr/>
                          <wps:spPr bwMode="auto">
                            <a:xfrm>
                              <a:off x="4342" y="8338"/>
                              <a:ext cx="585" cy="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9068"/>
                              <a:ext cx="100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494A7F" w:rsidRDefault="007528FB" w:rsidP="007528FB">
                                <w:pP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494A7F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Рис.1</w:t>
                                </w:r>
                                <w:r w:rsidRPr="00494A7F"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1080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1" o:spid="_x0000_s1332" editas="canvas" style="position:absolute;left:0;text-align:left;margin-left:103.05pt;margin-top:67.1pt;width:245.4pt;height:147.7pt;z-index:251661312;mso-wrap-distance-left:0;mso-wrap-distance-right:11.35pt;mso-position-horizontal-relative:text;mso-position-vertical-relative:text" coordsize="31165,18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">
                <v:shape id="_x0000_s1333" type="#_x0000_t75" style="position:absolute;width:31165;height:18757;visibility:visible;mso-wrap-style:square">
                  <v:fill o:detectmouseclick="t"/>
                  <v:path o:connecttype="none"/>
                </v:shape>
                <v:group id="Group 298" o:spid="_x0000_s1334" style="position:absolute;left:2951;top:1312;width:26062;height:17445" coordorigin="2800,7202" coordsize="3258,2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299" o:spid="_x0000_s1335" type="#_x0000_t202" style="position:absolute;left:4348;top:8438;width:429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:rsidR="007528FB" w:rsidRPr="005516F3" w:rsidRDefault="007528FB" w:rsidP="007528FB">
                          <w:pPr>
                            <w:pStyle w:val="9"/>
                            <w:rPr>
                              <w:sz w:val="24"/>
                              <w:szCs w:val="24"/>
                            </w:rPr>
                          </w:pPr>
                          <w:r w:rsidRPr="005516F3">
                            <w:rPr>
                              <w:sz w:val="24"/>
                              <w:szCs w:val="24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300" o:spid="_x0000_s1336" type="#_x0000_t202" style="position:absolute;left:5709;top:7805;width:349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" filled="f" stroked="f">
                    <v:textbox inset=".5mm,,.5mm">
                      <w:txbxContent>
                        <w:p w:rsidR="007528FB" w:rsidRPr="005516F3" w:rsidRDefault="007528FB" w:rsidP="007528FB">
                          <w:pPr>
                            <w:pStyle w:val="9"/>
                            <w:rPr>
                              <w:sz w:val="24"/>
                              <w:szCs w:val="24"/>
                            </w:rPr>
                          </w:pPr>
                          <w:r w:rsidRPr="005516F3">
                            <w:rPr>
                              <w:sz w:val="24"/>
                              <w:szCs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01" o:spid="_x0000_s1337" type="#_x0000_t202" style="position:absolute;left:5239;top:7789;width:429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<v:textbox>
                      <w:txbxContent>
                        <w:p w:rsidR="007528FB" w:rsidRPr="005516F3" w:rsidRDefault="007528FB" w:rsidP="007528FB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5516F3">
                            <w:rPr>
                              <w:i/>
                              <w:iCs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302" o:spid="_x0000_s1338" style="position:absolute;visibility:visible;mso-wrap-style:square" from="2803,8025" to="5139,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" strokeweight="1.5pt"/>
                  <v:line id="Line 303" o:spid="_x0000_s1339" style="position:absolute;visibility:visible;mso-wrap-style:square" from="5150,7202" to="5151,8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" strokeweight="2.5pt"/>
                  <v:group id="Group 304" o:spid="_x0000_s1340" style="position:absolute;left:3865;top:7520;width:141;height:952" coordorigin="4852,2039" coordsize="18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group id="Group 305" o:spid="_x0000_s1341" style="position:absolute;left:4852;top:3059;width:180;height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line id="Line 306" o:spid="_x0000_s1342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      <v:line id="Line 307" o:spid="_x0000_s1343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"/>
                    </v:group>
                    <v:group id="Group 308" o:spid="_x0000_s1344" style="position:absolute;left:4852;top:2039;width:180;height:180;rotation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">
                      <v:line id="Line 309" o:spid="_x0000_s1345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      <v:line id="Line 310" o:spid="_x0000_s1346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"/>
                    </v:group>
                    <v:line id="Line 311" o:spid="_x0000_s1347" style="position:absolute;visibility:visible;mso-wrap-style:square" from="4941,2224" to="4942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WJnxAAAANsAAAAPAAAAZHJzL2Rvd25yZXYueG1sRI/RagIx&#10;FETfBf8hXKFvNWuh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LuRYmfEAAAA2wAAAA8A&#10;AAAAAAAAAAAAAAAABwIAAGRycy9kb3ducmV2LnhtbFBLBQYAAAAAAwADALcAAAD4AgAAAAA=&#10;" strokeweight="1pt"/>
                  </v:group>
                  <v:line id="Line 312" o:spid="_x0000_s1348" style="position:absolute;visibility:visible;mso-wrap-style:square" from="2800,7742" to="3944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  <v:line id="Line 313" o:spid="_x0000_s1349" style="position:absolute;visibility:visible;mso-wrap-style:square" from="3864,7742" to="5150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">
                    <v:stroke dashstyle="longDash"/>
                  </v:line>
                  <v:line id="Line 314" o:spid="_x0000_s1350" style="position:absolute;flip:y;visibility:visible;mso-wrap-style:square" from="3923,7456" to="5150,7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<v:line id="Line 315" o:spid="_x0000_s1351" style="position:absolute;visibility:visible;mso-wrap-style:square" from="2800,8249" to="3944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<v:line id="Line 316" o:spid="_x0000_s1352" style="position:absolute;visibility:visible;mso-wrap-style:square" from="3960,8249" to="5102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">
                    <v:stroke dashstyle="longDash"/>
                  </v:line>
                  <v:line id="Line 317" o:spid="_x0000_s1353" style="position:absolute;visibility:visible;mso-wrap-style:square" from="3975,8822" to="5118,8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">
                    <v:stroke startarrow="classic" startarrowwidth="narrow" startarrowlength="long" endarrow="classic" endarrowwidth="narrow" endarrowlength="long"/>
                  </v:line>
                  <v:line id="Line 318" o:spid="_x0000_s1354" style="position:absolute;flip:x;visibility:visible;mso-wrap-style:square" from="5288,7732" to="5297,8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">
                    <v:stroke startarrow="classic" startarrowwidth="narrow" startarrowlength="long" endarrow="classic" endarrowwidth="narrow" endarrowlength="long"/>
                  </v:line>
                  <v:line id="Line 319" o:spid="_x0000_s1355" style="position:absolute;flip:x;visibility:visible;mso-wrap-style:square" from="5655,7418" to="5664,8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">
                    <v:stroke startarrow="classic" startarrowwidth="narrow" startarrowlength="long" endarrow="classic" endarrowwidth="narrow" endarrowlength="long"/>
                  </v:line>
                  <v:line id="Line 320" o:spid="_x0000_s1356" style="position:absolute;visibility:visible;mso-wrap-style:square" from="3932,8243" to="5150,8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<v:line id="Line 321" o:spid="_x0000_s1357" style="position:absolute;visibility:visible;mso-wrap-style:square" from="3102,8249" to="3387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">
                    <v:stroke endarrow="block"/>
                  </v:line>
                  <v:line id="Line 322" o:spid="_x0000_s1358" style="position:absolute;visibility:visible;mso-wrap-style:square" from="3102,7742" to="3387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">
                    <v:stroke endarrow="block"/>
                  </v:line>
                  <v:line id="Line 323" o:spid="_x0000_s1359" style="position:absolute;flip:y;visibility:visible;mso-wrap-style:square" from="4298,7519" to="4875,7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">
                    <v:stroke endarrow="block"/>
                  </v:line>
                  <v:line id="Line 324" o:spid="_x0000_s1360" style="position:absolute;visibility:visible;mso-wrap-style:square" from="4342,8338" to="4927,8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">
                    <v:stroke endarrow="block"/>
                  </v:line>
                  <v:shape id="Text Box 325" o:spid="_x0000_s1361" type="#_x0000_t202" style="position:absolute;left:3848;top:9068;width:100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" filled="f" stroked="f">
                    <v:textbox inset=",.3mm,,.3mm">
                      <w:txbxContent>
                        <w:p w:rsidR="007528FB" w:rsidRPr="00494A7F" w:rsidRDefault="007528FB" w:rsidP="007528FB">
                          <w:pP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  <w:r w:rsidRPr="00494A7F">
                            <w:rPr>
                              <w:b/>
                              <w:sz w:val="28"/>
                              <w:szCs w:val="28"/>
                            </w:rPr>
                            <w:t>Рис.1</w:t>
                          </w:r>
                          <w:r w:rsidRPr="00494A7F"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где 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расстояние от линзы до экрана;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диаметр параллельного пучка на экране;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– диаметр пучка, после прохождения рассеивающей линзы.</w:t>
      </w:r>
    </w:p>
    <w:p w:rsidR="007528FB" w:rsidRPr="007528FB" w:rsidRDefault="007528FB" w:rsidP="007528FB">
      <w:pPr>
        <w:spacing w:before="100" w:beforeAutospacing="1" w:after="60" w:line="247" w:lineRule="auto"/>
        <w:ind w:hanging="11"/>
        <w:jc w:val="center"/>
        <w:rPr>
          <w:rFonts w:ascii="Times New Roman" w:eastAsia="Times New Roman" w:hAnsi="Times New Roman" w:cs="Times New Roman"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  <w:t>Выполнение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: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лучите параллельный пучок света.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Измерьте диаметр параллельного пучка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(рис.11)</w:t>
      </w:r>
      <w:r w:rsidRPr="007528FB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z w:val="31"/>
          <w:szCs w:val="31"/>
          <w:lang w:eastAsia="ru-RU"/>
        </w:rPr>
        <w:t xml:space="preserve">Разместите на пути светового пучка рассеивающую линзу. 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тцентрируйте оптическую систему.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Измерьте диаметр расширенного пучка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(рис.11)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Одновременно с измерением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змерьте расстояние от линзы до экрана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(рис.11)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о значениям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пределит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 формуле (5)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овторите измерения для других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7"/>
        </w:numPr>
        <w:shd w:val="clear" w:color="auto" w:fill="FFFFFF"/>
        <w:tabs>
          <w:tab w:val="num" w:pos="550"/>
        </w:tabs>
        <w:spacing w:before="120" w:after="0" w:line="247" w:lineRule="auto"/>
        <w:ind w:left="550" w:hanging="528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>Произведите расчет погрешностей.</w:t>
      </w:r>
    </w:p>
    <w:p w:rsidR="007528FB" w:rsidRPr="007528FB" w:rsidRDefault="007528FB" w:rsidP="007528FB">
      <w:pPr>
        <w:numPr>
          <w:ilvl w:val="0"/>
          <w:numId w:val="7"/>
        </w:numPr>
        <w:tabs>
          <w:tab w:val="num" w:pos="567"/>
        </w:tabs>
        <w:spacing w:before="120" w:after="100" w:afterAutospacing="1" w:line="247" w:lineRule="auto"/>
        <w:ind w:left="567" w:hanging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анные измерений и расчетов занесите в таблицу 3.</w:t>
      </w:r>
    </w:p>
    <w:p w:rsidR="007528FB" w:rsidRPr="007528FB" w:rsidRDefault="007528FB" w:rsidP="007528FB">
      <w:pPr>
        <w:spacing w:after="0" w:line="247" w:lineRule="auto"/>
        <w:ind w:left="567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Таблица 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2"/>
        <w:gridCol w:w="2118"/>
        <w:gridCol w:w="2117"/>
        <w:gridCol w:w="2117"/>
        <w:gridCol w:w="2117"/>
      </w:tblGrid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eastAsia="ru-RU"/>
              </w:rPr>
              <w:t>№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d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  <w:t>D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  <w:t>L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f</w:t>
            </w: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1.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2.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3.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val="en-US" w:eastAsia="ru-RU"/>
              </w:rPr>
              <w:t>f</w:t>
            </w: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vertAlign w:val="subscript"/>
                <w:lang w:eastAsia="ru-RU"/>
              </w:rPr>
              <w:t>ср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  <w:t>–</w:t>
            </w:r>
          </w:p>
        </w:tc>
        <w:tc>
          <w:tcPr>
            <w:tcW w:w="1106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</w:tbl>
    <w:p w:rsidR="007528FB" w:rsidRPr="007528FB" w:rsidRDefault="007528FB" w:rsidP="007528FB">
      <w:pPr>
        <w:spacing w:before="100" w:beforeAutospacing="1" w:after="100" w:afterAutospacing="1" w:line="247" w:lineRule="auto"/>
        <w:ind w:left="1843" w:hanging="183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Задание 5.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Определение фокусного расстояния рассеивающей линзы с помощью собирающей линзы.</w:t>
      </w:r>
    </w:p>
    <w:p w:rsidR="007528FB" w:rsidRPr="007528FB" w:rsidRDefault="007528FB" w:rsidP="007528FB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С помощью собирающей линзы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С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получите изображение предмета на экране, находящемся на расстоянии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т линзы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С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(рис. 12).</w:t>
      </w:r>
    </w:p>
    <w:p w:rsidR="007528FB" w:rsidRPr="007528FB" w:rsidRDefault="007528FB" w:rsidP="007528FB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31"/>
          <w:szCs w:val="31"/>
          <w:lang w:eastAsia="ru-RU"/>
        </w:rPr>
        <mc:AlternateContent>
          <mc:Choice Requires="wpc">
            <w:drawing>
              <wp:anchor distT="0" distB="0" distL="0" distR="144145" simplePos="0" relativeHeight="251662336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108585</wp:posOffset>
                </wp:positionV>
                <wp:extent cx="5759450" cy="2016125"/>
                <wp:effectExtent l="0" t="2540" r="0" b="635"/>
                <wp:wrapSquare wrapText="right"/>
                <wp:docPr id="42" name="Полотно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328"/>
                        <wpg:cNvGrpSpPr>
                          <a:grpSpLocks/>
                        </wpg:cNvGrpSpPr>
                        <wpg:grpSpPr bwMode="auto">
                          <a:xfrm>
                            <a:off x="914400" y="153670"/>
                            <a:ext cx="3505835" cy="1782445"/>
                            <a:chOff x="3282" y="9273"/>
                            <a:chExt cx="5521" cy="2807"/>
                          </a:xfrm>
                        </wpg:grpSpPr>
                        <wps:wsp>
                          <wps:cNvPr id="2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1" y="11539"/>
                              <a:ext cx="541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124421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</w:pPr>
                                <w:r w:rsidRPr="00124421">
                                  <w:rPr>
                                    <w:rFonts w:ascii="Bookman Old Style" w:hAnsi="Bookman Old Style"/>
                                    <w:i/>
                                  </w:rPr>
                                  <w:t>L</w:t>
                                </w:r>
                                <w:r w:rsidRPr="00124421"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76" y="9503"/>
                              <a:ext cx="43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EE6351" w:rsidRDefault="007528FB" w:rsidP="007528FB">
                                <w:pPr>
                                  <w:pStyle w:val="9"/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 w:rsidRPr="00124421"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</w:rPr>
                                  <w:t>D</w:t>
                                </w:r>
                                <w:r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4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77" y="10664"/>
                              <a:ext cx="606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EE6351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</w:rPr>
                                </w:pPr>
                                <w:r w:rsidRPr="00124421">
                                  <w:rPr>
                                    <w:rFonts w:ascii="Bookman Old Style" w:hAnsi="Bookman Old Style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332"/>
                          <wps:cNvCnPr/>
                          <wps:spPr bwMode="auto">
                            <a:xfrm>
                              <a:off x="3282" y="10333"/>
                              <a:ext cx="5506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33"/>
                          <wps:cNvCnPr/>
                          <wps:spPr bwMode="auto">
                            <a:xfrm>
                              <a:off x="8801" y="9305"/>
                              <a:ext cx="2" cy="240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" name="Group 334"/>
                          <wpg:cNvGrpSpPr>
                            <a:grpSpLocks/>
                          </wpg:cNvGrpSpPr>
                          <wpg:grpSpPr bwMode="auto">
                            <a:xfrm>
                              <a:off x="5574" y="9705"/>
                              <a:ext cx="177" cy="1200"/>
                              <a:chOff x="4852" y="2039"/>
                              <a:chExt cx="180" cy="1200"/>
                            </a:xfrm>
                          </wpg:grpSpPr>
                          <wpg:grpSp>
                            <wpg:cNvPr id="8" name="Group 3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52" y="3059"/>
                                <a:ext cx="180" cy="180"/>
                                <a:chOff x="4528" y="5119"/>
                                <a:chExt cx="282" cy="140"/>
                              </a:xfrm>
                            </wpg:grpSpPr>
                            <wps:wsp>
                              <wps:cNvPr id="9" name="Line 336"/>
                              <wps:cNvCnPr/>
                              <wps:spPr bwMode="auto">
                                <a:xfrm flipV="1">
                                  <a:off x="4528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337"/>
                              <wps:cNvCnPr/>
                              <wps:spPr bwMode="auto">
                                <a:xfrm flipH="1" flipV="1">
                                  <a:off x="4669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" name="Group 338"/>
                            <wpg:cNvGrpSpPr>
                              <a:grpSpLocks/>
                            </wpg:cNvGrpSpPr>
                            <wpg:grpSpPr bwMode="auto">
                              <a:xfrm rot="10800000">
                                <a:off x="4852" y="2039"/>
                                <a:ext cx="180" cy="180"/>
                                <a:chOff x="4528" y="5119"/>
                                <a:chExt cx="282" cy="140"/>
                              </a:xfrm>
                            </wpg:grpSpPr>
                            <wps:wsp>
                              <wps:cNvPr id="12" name="Line 339"/>
                              <wps:cNvCnPr/>
                              <wps:spPr bwMode="auto">
                                <a:xfrm flipV="1">
                                  <a:off x="4528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340"/>
                              <wps:cNvCnPr/>
                              <wps:spPr bwMode="auto">
                                <a:xfrm flipH="1" flipV="1">
                                  <a:off x="4669" y="5119"/>
                                  <a:ext cx="141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4" name="Line 341"/>
                            <wps:cNvCnPr/>
                            <wps:spPr bwMode="auto">
                              <a:xfrm>
                                <a:off x="4941" y="2224"/>
                                <a:ext cx="1" cy="83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" name="Line 342"/>
                          <wps:cNvCnPr/>
                          <wps:spPr bwMode="auto">
                            <a:xfrm>
                              <a:off x="4890" y="9899"/>
                              <a:ext cx="773" cy="1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343"/>
                          <wps:cNvCnPr/>
                          <wps:spPr bwMode="auto">
                            <a:xfrm>
                              <a:off x="5663" y="10085"/>
                              <a:ext cx="1002" cy="2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44"/>
                          <wps:cNvCnPr/>
                          <wps:spPr bwMode="auto">
                            <a:xfrm flipV="1">
                              <a:off x="4038" y="9890"/>
                              <a:ext cx="859" cy="4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45"/>
                          <wps:cNvCnPr/>
                          <wps:spPr bwMode="auto">
                            <a:xfrm flipV="1">
                              <a:off x="4897" y="10566"/>
                              <a:ext cx="766" cy="16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46"/>
                          <wps:cNvCnPr/>
                          <wps:spPr bwMode="auto">
                            <a:xfrm flipV="1">
                              <a:off x="5662" y="10342"/>
                              <a:ext cx="1003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47"/>
                          <wps:cNvCnPr/>
                          <wps:spPr bwMode="auto">
                            <a:xfrm>
                              <a:off x="4917" y="11584"/>
                              <a:ext cx="388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348"/>
                          <wps:cNvCnPr/>
                          <wps:spPr bwMode="auto">
                            <a:xfrm flipH="1">
                              <a:off x="5663" y="10729"/>
                              <a:ext cx="100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49"/>
                          <wps:cNvCnPr/>
                          <wps:spPr bwMode="auto">
                            <a:xfrm flipH="1">
                              <a:off x="4895" y="9705"/>
                              <a:ext cx="1" cy="12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arrow" w="sm" len="lg"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50"/>
                          <wps:cNvCnPr/>
                          <wps:spPr bwMode="auto">
                            <a:xfrm>
                              <a:off x="4034" y="10334"/>
                              <a:ext cx="863" cy="3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51"/>
                          <wps:cNvCnPr/>
                          <wps:spPr bwMode="auto">
                            <a:xfrm flipV="1">
                              <a:off x="4953" y="10626"/>
                              <a:ext cx="446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52"/>
                          <wps:cNvCnPr/>
                          <wps:spPr bwMode="auto">
                            <a:xfrm>
                              <a:off x="4917" y="9908"/>
                              <a:ext cx="568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53"/>
                          <wps:cNvCnPr/>
                          <wps:spPr bwMode="auto">
                            <a:xfrm flipV="1">
                              <a:off x="4038" y="9985"/>
                              <a:ext cx="660" cy="3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54"/>
                          <wps:cNvCnPr/>
                          <wps:spPr bwMode="auto">
                            <a:xfrm>
                              <a:off x="4085" y="10351"/>
                              <a:ext cx="613" cy="2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4" y="10202"/>
                              <a:ext cx="2" cy="2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9" y="9290"/>
                              <a:ext cx="541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124421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i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357"/>
                          <wps:cNvCnPr/>
                          <wps:spPr bwMode="auto">
                            <a:xfrm>
                              <a:off x="6665" y="9305"/>
                              <a:ext cx="1" cy="20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58"/>
                          <wps:cNvCnPr>
                            <a:cxnSpLocks noChangeShapeType="1"/>
                            <a:stCxn id="19" idx="0"/>
                            <a:endCxn id="5" idx="1"/>
                          </wps:cNvCnPr>
                          <wps:spPr bwMode="auto">
                            <a:xfrm flipV="1">
                              <a:off x="5662" y="10349"/>
                              <a:ext cx="3126" cy="2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359"/>
                          <wps:cNvCnPr>
                            <a:cxnSpLocks noChangeShapeType="1"/>
                            <a:stCxn id="16" idx="0"/>
                            <a:endCxn id="5" idx="1"/>
                          </wps:cNvCnPr>
                          <wps:spPr bwMode="auto">
                            <a:xfrm>
                              <a:off x="5663" y="10085"/>
                              <a:ext cx="3125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3" y="10184"/>
                              <a:ext cx="627" cy="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3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93" y="10453"/>
                              <a:ext cx="627" cy="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Text Box 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5" y="11068"/>
                              <a:ext cx="541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124421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</w:pPr>
                                <w:r w:rsidRPr="00124421">
                                  <w:rPr>
                                    <w:rFonts w:ascii="Bookman Old Style" w:hAnsi="Bookman Old Style"/>
                                    <w:i/>
                                  </w:rPr>
                                  <w:t>L</w:t>
                                </w:r>
                                <w: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5" y="9293"/>
                              <a:ext cx="541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124421" w:rsidRDefault="007528FB" w:rsidP="007528FB">
                                <w:pPr>
                                  <w:rPr>
                                    <w:rFonts w:ascii="Bookman Old Style" w:hAnsi="Bookman Old Style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i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4" y="9273"/>
                              <a:ext cx="1177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EE6351" w:rsidRDefault="007528FB" w:rsidP="007528FB">
                                <w:pPr>
                                  <w:pStyle w:val="9"/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</w:rPr>
                                </w:pPr>
                                <w:r w:rsidRPr="00EE6351"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</w:rPr>
                                  <w:t>Экран 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38" name="Text Box 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6" y="10723"/>
                              <a:ext cx="1177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28FB" w:rsidRPr="00EE6351" w:rsidRDefault="007528FB" w:rsidP="007528FB">
                                <w:pPr>
                                  <w:pStyle w:val="9"/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Bookman Old Style" w:hAnsi="Bookman Old Style"/>
                                    <w:sz w:val="24"/>
                                    <w:szCs w:val="24"/>
                                  </w:rPr>
                                  <w:t>Экран 2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39" name="Line 366"/>
                          <wps:cNvCnPr/>
                          <wps:spPr bwMode="auto">
                            <a:xfrm>
                              <a:off x="5663" y="9908"/>
                              <a:ext cx="31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90" y="10857"/>
                              <a:ext cx="6" cy="78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368"/>
                          <wps:cNvCnPr/>
                          <wps:spPr bwMode="auto">
                            <a:xfrm>
                              <a:off x="4890" y="11157"/>
                              <a:ext cx="177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2" o:spid="_x0000_s1362" editas="canvas" style="position:absolute;left:0;text-align:left;margin-left:7.05pt;margin-top:8.55pt;width:453.5pt;height:158.75pt;z-index:251662336;mso-wrap-distance-left:0;mso-wrap-distance-right:11.35pt;mso-position-horizontal-relative:text;mso-position-vertical-relative:text" coordsize="57594,2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">
                <v:shape id="_x0000_s1363" type="#_x0000_t75" style="position:absolute;width:57594;height:20161;visibility:visible;mso-wrap-style:square">
                  <v:fill o:detectmouseclick="t"/>
                  <v:path o:connecttype="none"/>
                </v:shape>
                <v:group id="Group 328" o:spid="_x0000_s1364" style="position:absolute;left:9144;top:1536;width:35058;height:17825" coordorigin="3282,9273" coordsize="5521,2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Text Box 329" o:spid="_x0000_s1365" type="#_x0000_t202" style="position:absolute;left:5471;top:11539;width:541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:rsidR="007528FB" w:rsidRPr="00124421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</w:pPr>
                          <w:r w:rsidRPr="00124421">
                            <w:rPr>
                              <w:rFonts w:ascii="Bookman Old Style" w:hAnsi="Bookman Old Style"/>
                              <w:i/>
                            </w:rPr>
                            <w:t>L</w:t>
                          </w:r>
                          <w:r w:rsidRPr="00124421"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0" o:spid="_x0000_s1366" type="#_x0000_t202" style="position:absolute;left:5976;top:9503;width:43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" filled="f" stroked="f">
                    <v:textbox inset=".5mm,,.5mm">
                      <w:txbxContent>
                        <w:p w:rsidR="007528FB" w:rsidRPr="00EE6351" w:rsidRDefault="007528FB" w:rsidP="007528FB">
                          <w:pPr>
                            <w:pStyle w:val="9"/>
                            <w:rPr>
                              <w:rFonts w:ascii="Bookman Old Style" w:hAnsi="Bookman Old Style"/>
                              <w:sz w:val="24"/>
                              <w:szCs w:val="24"/>
                              <w:vertAlign w:val="subscript"/>
                            </w:rPr>
                          </w:pPr>
                          <w:r w:rsidRPr="00124421">
                            <w:rPr>
                              <w:rFonts w:ascii="Bookman Old Style" w:hAnsi="Bookman Old Style"/>
                              <w:sz w:val="24"/>
                              <w:szCs w:val="24"/>
                            </w:rPr>
                            <w:t>D</w:t>
                          </w:r>
                          <w:r>
                            <w:rPr>
                              <w:rFonts w:ascii="Bookman Old Style" w:hAnsi="Bookman Old Style"/>
                              <w:sz w:val="24"/>
                              <w:szCs w:val="2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1" o:spid="_x0000_s1367" type="#_x0000_t202" style="position:absolute;left:5877;top:10664;width:60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:rsidR="007528FB" w:rsidRPr="00EE6351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</w:rPr>
                          </w:pPr>
                          <w:r w:rsidRPr="00124421">
                            <w:rPr>
                              <w:rFonts w:ascii="Bookman Old Style" w:hAnsi="Bookman Old Style"/>
                              <w:i/>
                              <w:iCs/>
                              <w:lang w:val="en-US"/>
                            </w:rPr>
                            <w:t>D</w:t>
                          </w:r>
                          <w:r>
                            <w:rPr>
                              <w:rFonts w:ascii="Bookman Old Style" w:hAnsi="Bookman Old Style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332" o:spid="_x0000_s1368" style="position:absolute;visibility:visible;mso-wrap-style:square" from="3282,10333" to="8788,10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lPwgAAANoAAAAPAAAAZHJzL2Rvd25yZXYueG1sRI9Ba8JA&#10;FITvgv9heYI33bRS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C+oElPwgAAANoAAAAPAAAA&#10;AAAAAAAAAAAAAAcCAABkcnMvZG93bnJldi54bWxQSwUGAAAAAAMAAwC3AAAA9gIAAAAA&#10;" strokeweight="1.5pt"/>
                  <v:line id="Line 333" o:spid="_x0000_s1369" style="position:absolute;visibility:visible;mso-wrap-style:square" from="8801,9305" to="8803,11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" strokeweight="1.5pt"/>
                  <v:group id="Group 334" o:spid="_x0000_s1370" style="position:absolute;left:5574;top:9705;width:177;height:1200" coordorigin="4852,2039" coordsize="18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group id="Group 335" o:spid="_x0000_s1371" style="position:absolute;left:4852;top:3059;width:180;height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<v:line id="Line 336" o:spid="_x0000_s1372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" strokeweight="1.5pt"/>
                      <v:line id="Line 337" o:spid="_x0000_s1373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" strokeweight="1.5pt"/>
                    </v:group>
                    <v:group id="Group 338" o:spid="_x0000_s1374" style="position:absolute;left:4852;top:2039;width:180;height:180;rotation:180" coordorigin="4528,5119" coordsize="282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">
                      <v:line id="Line 339" o:spid="_x0000_s1375" style="position:absolute;flip:y;visibility:visible;mso-wrap-style:square" from="4528,5119" to="4669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" strokeweight="1.5pt"/>
                      <v:line id="Line 340" o:spid="_x0000_s1376" style="position:absolute;flip:x y;visibility:visible;mso-wrap-style:square" from="4669,5119" to="4810,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" strokeweight="1.5pt"/>
                    </v:group>
                    <v:line id="Line 341" o:spid="_x0000_s1377" style="position:absolute;visibility:visible;mso-wrap-style:square" from="4941,2224" to="4942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" strokeweight="1.5pt"/>
                  </v:group>
                  <v:line id="Line 342" o:spid="_x0000_s1378" style="position:absolute;visibility:visible;mso-wrap-style:square" from="4890,9899" to="5663,10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<v:line id="Line 343" o:spid="_x0000_s1379" style="position:absolute;visibility:visible;mso-wrap-style:square" from="5663,10085" to="6665,10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">
                    <v:stroke dashstyle="longDash"/>
                  </v:line>
                  <v:line id="Line 344" o:spid="_x0000_s1380" style="position:absolute;flip:y;visibility:visible;mso-wrap-style:square" from="4038,9890" to="4897,10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<v:line id="Line 345" o:spid="_x0000_s1381" style="position:absolute;flip:y;visibility:visible;mso-wrap-style:square" from="4897,10566" to="5663,10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v:line id="Line 346" o:spid="_x0000_s1382" style="position:absolute;flip:y;visibility:visible;mso-wrap-style:square" from="5662,10342" to="6665,10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">
                    <v:stroke dashstyle="longDash"/>
                  </v:line>
                  <v:line id="Line 347" o:spid="_x0000_s1383" style="position:absolute;visibility:visible;mso-wrap-style:square" from="4917,11584" to="8803,11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">
                    <v:stroke startarrow="classic" startarrowwidth="narrow" startarrowlength="long" endarrow="classic" endarrowwidth="narrow" endarrowlength="long"/>
                  </v:line>
                  <v:line id="Line 348" o:spid="_x0000_s1384" style="position:absolute;flip:x;visibility:visible;mso-wrap-style:square" from="5663,10729" to="6667,10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">
                    <v:stroke startarrow="classic" startarrowwidth="narrow" startarrowlength="long" endarrow="classic" endarrowwidth="narrow" endarrowlength="long"/>
                  </v:line>
                  <v:line id="Line 349" o:spid="_x0000_s1385" style="position:absolute;flip:x;visibility:visible;mso-wrap-style:square" from="4895,9705" to="4896,10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" strokeweight="1.5pt">
                    <v:stroke startarrow="open" startarrowwidth="narrow" startarrowlength="long" endarrow="open" endarrowwidth="narrow" endarrowlength="long"/>
                  </v:line>
                  <v:line id="Line 350" o:spid="_x0000_s1386" style="position:absolute;visibility:visible;mso-wrap-style:square" from="4034,10334" to="4897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<v:line id="Line 351" o:spid="_x0000_s1387" style="position:absolute;flip:y;visibility:visible;mso-wrap-style:square" from="4953,10626" to="5399,10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">
                    <v:stroke endarrow="block" endarrowwidth="narrow" endarrowlength="long"/>
                  </v:line>
                  <v:line id="Line 352" o:spid="_x0000_s1388" style="position:absolute;visibility:visible;mso-wrap-style:square" from="4917,9908" to="5485,10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">
                    <v:stroke endarrow="block" endarrowwidth="narrow" endarrowlength="long"/>
                  </v:line>
                  <v:line id="Line 353" o:spid="_x0000_s1389" style="position:absolute;flip:y;visibility:visible;mso-wrap-style:square" from="4038,9985" to="4698,10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">
                    <v:stroke endarrow="block" endarrowwidth="narrow" endarrowlength="long"/>
                  </v:line>
                  <v:line id="Line 354" o:spid="_x0000_s1390" style="position:absolute;visibility:visible;mso-wrap-style:square" from="4085,10351" to="4698,10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">
                    <v:stroke endarrow="block" endarrowwidth="narrow" endarrowlength="long"/>
                  </v:line>
                  <v:shape id="AutoShape 355" o:spid="_x0000_s1391" type="#_x0000_t32" style="position:absolute;left:4034;top:10202;width:2;height:2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">
                    <v:stroke dashstyle="dash"/>
                  </v:shape>
                  <v:shape id="Text Box 356" o:spid="_x0000_s1392" type="#_x0000_t202" style="position:absolute;left:4609;top:9290;width:541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:rsidR="007528FB" w:rsidRPr="00124421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ascii="Bookman Old Style" w:hAnsi="Bookman Old Style"/>
                              <w:i/>
                            </w:rPr>
                            <w:t>С</w:t>
                          </w:r>
                        </w:p>
                      </w:txbxContent>
                    </v:textbox>
                  </v:shape>
                  <v:line id="Line 357" o:spid="_x0000_s1393" style="position:absolute;visibility:visible;mso-wrap-style:square" from="6665,9305" to="6666,11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" strokeweight="1.5pt">
                    <v:stroke dashstyle="dash"/>
                  </v:line>
                  <v:shape id="AutoShape 358" o:spid="_x0000_s1394" type="#_x0000_t32" style="position:absolute;left:5662;top:10349;width:3126;height:2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MOtwwAAANs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3/TDrcMAAADbAAAADwAA&#10;AAAAAAAAAAAAAAAHAgAAZHJzL2Rvd25yZXYueG1sUEsFBgAAAAADAAMAtwAAAPcCAAAAAA==&#10;"/>
                  <v:shape id="AutoShape 359" o:spid="_x0000_s1395" type="#_x0000_t32" style="position:absolute;left:5663;top:10085;width:3125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    <v:shape id="AutoShape 360" o:spid="_x0000_s1396" type="#_x0000_t32" style="position:absolute;left:6793;top:10184;width:627;height: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">
                    <v:stroke endarrow="block" endarrowwidth="narrow" endarrowlength="long"/>
                  </v:shape>
                  <v:shape id="AutoShape 361" o:spid="_x0000_s1397" type="#_x0000_t32" style="position:absolute;left:6793;top:10453;width:627;height: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">
                    <v:stroke endarrow="block" endarrowwidth="narrow" endarrowlength="long"/>
                  </v:shape>
                  <v:shape id="Text Box 362" o:spid="_x0000_s1398" type="#_x0000_t202" style="position:absolute;left:5485;top:11068;width:541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:rsidR="007528FB" w:rsidRPr="00124421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</w:pPr>
                          <w:r w:rsidRPr="00124421">
                            <w:rPr>
                              <w:rFonts w:ascii="Bookman Old Style" w:hAnsi="Bookman Old Style"/>
                              <w:i/>
                            </w:rPr>
                            <w:t>L</w:t>
                          </w:r>
                          <w: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63" o:spid="_x0000_s1399" type="#_x0000_t202" style="position:absolute;left:5435;top:9293;width:541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:rsidR="007528FB" w:rsidRPr="00124421" w:rsidRDefault="007528FB" w:rsidP="007528FB">
                          <w:pPr>
                            <w:rPr>
                              <w:rFonts w:ascii="Bookman Old Style" w:hAnsi="Bookman Old Style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ascii="Bookman Old Style" w:hAnsi="Bookman Old Style"/>
                              <w:i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364" o:spid="_x0000_s1400" type="#_x0000_t202" style="position:absolute;left:6674;top:9273;width:117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" filled="f" stroked="f">
                    <v:textbox inset=".5mm,,.5mm">
                      <w:txbxContent>
                        <w:p w:rsidR="007528FB" w:rsidRPr="00EE6351" w:rsidRDefault="007528FB" w:rsidP="007528FB">
                          <w:pPr>
                            <w:pStyle w:val="9"/>
                            <w:rPr>
                              <w:rFonts w:ascii="Bookman Old Style" w:hAnsi="Bookman Old Style"/>
                              <w:sz w:val="24"/>
                              <w:szCs w:val="24"/>
                            </w:rPr>
                          </w:pPr>
                          <w:r w:rsidRPr="00EE6351">
                            <w:rPr>
                              <w:rFonts w:ascii="Bookman Old Style" w:hAnsi="Bookman Old Style"/>
                              <w:sz w:val="24"/>
                              <w:szCs w:val="24"/>
                            </w:rPr>
                            <w:t>Экран 1</w:t>
                          </w:r>
                        </w:p>
                      </w:txbxContent>
                    </v:textbox>
                  </v:shape>
                  <v:shape id="Text Box 365" o:spid="_x0000_s1401" type="#_x0000_t202" style="position:absolute;left:7626;top:10723;width:117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" filled="f" stroked="f">
                    <v:textbox inset=".5mm,,.5mm">
                      <w:txbxContent>
                        <w:p w:rsidR="007528FB" w:rsidRPr="00EE6351" w:rsidRDefault="007528FB" w:rsidP="007528FB">
                          <w:pPr>
                            <w:pStyle w:val="9"/>
                            <w:rPr>
                              <w:rFonts w:ascii="Bookman Old Style" w:hAnsi="Bookman Old Style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Bookman Old Style" w:hAnsi="Bookman Old Style"/>
                              <w:sz w:val="24"/>
                              <w:szCs w:val="24"/>
                            </w:rPr>
                            <w:t>Экран 2</w:t>
                          </w:r>
                        </w:p>
                      </w:txbxContent>
                    </v:textbox>
                  </v:shape>
                  <v:line id="Line 366" o:spid="_x0000_s1402" style="position:absolute;visibility:visible;mso-wrap-style:square" from="5663,9908" to="8803,9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">
                    <v:stroke startarrow="classic" startarrowwidth="narrow" startarrowlength="long" endarrow="classic" endarrowwidth="narrow" endarrowlength="long"/>
                  </v:line>
                  <v:shape id="AutoShape 367" o:spid="_x0000_s1403" type="#_x0000_t32" style="position:absolute;left:4890;top:10857;width:6;height:78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VL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6L4VS8AAAADbAAAADwAAAAAA&#10;AAAAAAAAAAAHAgAAZHJzL2Rvd25yZXYueG1sUEsFBgAAAAADAAMAtwAAAPQCAAAAAA==&#10;"/>
                  <v:line id="Line 368" o:spid="_x0000_s1404" style="position:absolute;visibility:visible;mso-wrap-style:square" from="4890,11157" to="6665,11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">
                    <v:stroke startarrow="classic" startarrowwidth="narrow" startarrowlength="long" endarrow="classic" endarrowwidth="narrow" endarrowlength="long"/>
                  </v:line>
                </v:group>
                <w10:wrap type="square" side="right"/>
              </v:group>
            </w:pict>
          </mc:Fallback>
        </mc:AlternateContent>
      </w: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Рис. 12</w:t>
      </w:r>
    </w:p>
    <w:p w:rsidR="007528FB" w:rsidRPr="007528FB" w:rsidRDefault="007528FB" w:rsidP="007528FB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Далее на оптическую скамью между экраном в положении 1 и линзой С поставьте рассеивающую линзу </w:t>
      </w:r>
      <w:r w:rsidRPr="007528FB">
        <w:rPr>
          <w:rFonts w:ascii="Times New Roman" w:eastAsia="Times New Roman" w:hAnsi="Times New Roman" w:cs="Times New Roman"/>
          <w:b/>
          <w:i/>
          <w:sz w:val="31"/>
          <w:szCs w:val="31"/>
          <w:lang w:eastAsia="ru-RU"/>
        </w:rPr>
        <w:t>Р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. Изображение предмета на экране исчезнет, но его можно получить, поместив экран на расстоянии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L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т собирающей линзы (положение экрана 2).</w:t>
      </w:r>
    </w:p>
    <w:p w:rsidR="007528FB" w:rsidRPr="007528FB" w:rsidRDefault="007528FB" w:rsidP="007528FB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Фокусное расстояние рассеивающей линзы определите по формуле:</w:t>
      </w:r>
    </w:p>
    <w:p w:rsidR="007528FB" w:rsidRPr="007528FB" w:rsidRDefault="007528FB" w:rsidP="007528FB">
      <w:pPr>
        <w:shd w:val="clear" w:color="auto" w:fill="FFFFFF"/>
        <w:spacing w:before="100" w:beforeAutospacing="1" w:after="100" w:afterAutospacing="1" w:line="247" w:lineRule="auto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position w:val="-34"/>
          <w:sz w:val="31"/>
          <w:szCs w:val="31"/>
          <w:lang w:eastAsia="ru-RU"/>
        </w:rPr>
        <w:object w:dxaOrig="1440" w:dyaOrig="780">
          <v:shape id="_x0000_i1031" type="#_x0000_t75" style="width:1in;height:39pt" o:ole="">
            <v:imagedata r:id="rId17" o:title=""/>
          </v:shape>
          <o:OLEObject Type="Embed" ProgID="Equation.DSMT4" ShapeID="_x0000_i1031" DrawAspect="Content" ObjectID="_1696011598" r:id="rId18"/>
        </w:objec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ab/>
        <w:t>(6)</w:t>
      </w:r>
    </w:p>
    <w:p w:rsidR="007528FB" w:rsidRPr="007528FB" w:rsidRDefault="007528FB" w:rsidP="007528FB">
      <w:pPr>
        <w:spacing w:before="100" w:beforeAutospacing="1" w:after="60" w:line="247" w:lineRule="auto"/>
        <w:ind w:hanging="11"/>
        <w:jc w:val="center"/>
        <w:rPr>
          <w:rFonts w:ascii="Times New Roman" w:eastAsia="Times New Roman" w:hAnsi="Times New Roman" w:cs="Times New Roman"/>
          <w:spacing w:val="-4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u w:val="single"/>
          <w:lang w:eastAsia="ru-RU"/>
        </w:rPr>
        <w:t>Выполнение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: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t xml:space="preserve">Разместите на оптической скамье осветитель, собирающую линзу, экран. 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тцентрируйте оптическую систему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lastRenderedPageBreak/>
        <w:t>Получите четкое изображение предмета на экране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Вставьте между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собирающей линзой и экраном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рассеивающую линзу. 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t xml:space="preserve">Измерьте расстояни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между рассеивающей линзой и экраном (Э1)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5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тодвиньте экран для получения четкого изображения предмета на нем (рис.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12)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color w:val="000000"/>
          <w:spacing w:val="5"/>
          <w:sz w:val="31"/>
          <w:szCs w:val="31"/>
          <w:lang w:eastAsia="ru-RU"/>
        </w:rPr>
        <w:t xml:space="preserve">Измерьте расстояние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Cs/>
          <w:sz w:val="32"/>
          <w:szCs w:val="32"/>
          <w:lang w:eastAsia="ru-RU"/>
        </w:rPr>
        <w:t>между рассеивающей линзой и экраном (Э2)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е по формуле 6 фокусное расстояние линзы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вторите измерения для трех различных положений собирающей линзы относительно осветителя.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50"/>
        </w:tabs>
        <w:spacing w:before="120" w:after="0" w:line="247" w:lineRule="auto"/>
        <w:ind w:left="572" w:hanging="550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Определите погрешности при нахождении фокусного расстояния. </w:t>
      </w:r>
    </w:p>
    <w:p w:rsidR="007528FB" w:rsidRPr="007528FB" w:rsidRDefault="007528FB" w:rsidP="007528FB">
      <w:pPr>
        <w:numPr>
          <w:ilvl w:val="0"/>
          <w:numId w:val="6"/>
        </w:numPr>
        <w:tabs>
          <w:tab w:val="num" w:pos="567"/>
        </w:tabs>
        <w:spacing w:before="120" w:after="100" w:afterAutospacing="1" w:line="247" w:lineRule="auto"/>
        <w:ind w:left="567" w:hanging="567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Данные измерений и расчетов занесите в таблицу 4.</w:t>
      </w:r>
    </w:p>
    <w:p w:rsidR="007528FB" w:rsidRPr="007528FB" w:rsidRDefault="007528FB" w:rsidP="007528FB">
      <w:pPr>
        <w:spacing w:after="0" w:line="247" w:lineRule="auto"/>
        <w:ind w:left="567"/>
        <w:jc w:val="both"/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Таблица 4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3034"/>
        <w:gridCol w:w="2718"/>
        <w:gridCol w:w="2718"/>
      </w:tblGrid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eastAsia="ru-RU"/>
              </w:rPr>
              <w:t>№</w:t>
            </w:r>
          </w:p>
        </w:tc>
        <w:tc>
          <w:tcPr>
            <w:tcW w:w="158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D</w:t>
            </w: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D</w:t>
            </w: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b/>
                <w:i/>
                <w:iCs/>
                <w:sz w:val="32"/>
                <w:szCs w:val="32"/>
                <w:lang w:val="en-US" w:eastAsia="ru-RU"/>
              </w:rPr>
              <w:t>f</w:t>
            </w: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1.</w:t>
            </w:r>
          </w:p>
        </w:tc>
        <w:tc>
          <w:tcPr>
            <w:tcW w:w="158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2.</w:t>
            </w:r>
          </w:p>
        </w:tc>
        <w:tc>
          <w:tcPr>
            <w:tcW w:w="158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</w:pPr>
            <w:r w:rsidRPr="007528FB">
              <w:rPr>
                <w:rFonts w:ascii="Times New Roman" w:eastAsia="Times New Roman" w:hAnsi="Times New Roman" w:cs="Times New Roman"/>
                <w:sz w:val="31"/>
                <w:szCs w:val="31"/>
                <w:lang w:val="en-US" w:eastAsia="ru-RU"/>
              </w:rPr>
              <w:t>3.</w:t>
            </w:r>
          </w:p>
        </w:tc>
        <w:tc>
          <w:tcPr>
            <w:tcW w:w="158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  <w:tr w:rsidR="007528FB" w:rsidRPr="007528FB" w:rsidTr="002B7C3B">
        <w:tc>
          <w:tcPr>
            <w:tcW w:w="57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rPr>
                <w:rFonts w:ascii="Times New Roman" w:eastAsia="Times New Roman" w:hAnsi="Times New Roman" w:cs="Times New Roman"/>
                <w:i/>
                <w:sz w:val="31"/>
                <w:szCs w:val="31"/>
                <w:lang w:eastAsia="ru-RU"/>
              </w:rPr>
            </w:pPr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eastAsia="ru-RU"/>
              </w:rPr>
              <w:t xml:space="preserve">Ср. </w:t>
            </w:r>
            <w:proofErr w:type="spellStart"/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eastAsia="ru-RU"/>
              </w:rPr>
              <w:t>зн</w:t>
            </w:r>
            <w:proofErr w:type="spellEnd"/>
            <w:r w:rsidRPr="007528FB">
              <w:rPr>
                <w:rFonts w:ascii="Times New Roman" w:eastAsia="Times New Roman" w:hAnsi="Times New Roman" w:cs="Times New Roman"/>
                <w:i/>
                <w:sz w:val="31"/>
                <w:szCs w:val="31"/>
                <w:lang w:eastAsia="ru-RU"/>
              </w:rPr>
              <w:t>.</w:t>
            </w:r>
          </w:p>
        </w:tc>
        <w:tc>
          <w:tcPr>
            <w:tcW w:w="1585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b/>
                <w:sz w:val="31"/>
                <w:szCs w:val="31"/>
                <w:lang w:eastAsia="ru-RU"/>
              </w:rPr>
            </w:pPr>
          </w:p>
        </w:tc>
        <w:tc>
          <w:tcPr>
            <w:tcW w:w="1420" w:type="pct"/>
            <w:shd w:val="clear" w:color="auto" w:fill="auto"/>
          </w:tcPr>
          <w:p w:rsidR="007528FB" w:rsidRPr="007528FB" w:rsidRDefault="007528FB" w:rsidP="007528FB">
            <w:pPr>
              <w:spacing w:after="0" w:line="247" w:lineRule="auto"/>
              <w:jc w:val="center"/>
              <w:rPr>
                <w:rFonts w:ascii="Times New Roman" w:eastAsia="Times New Roman" w:hAnsi="Times New Roman" w:cs="Times New Roman"/>
                <w:sz w:val="31"/>
                <w:szCs w:val="31"/>
                <w:lang w:eastAsia="ru-RU"/>
              </w:rPr>
            </w:pPr>
          </w:p>
        </w:tc>
      </w:tr>
    </w:tbl>
    <w:p w:rsidR="007528FB" w:rsidRPr="007528FB" w:rsidRDefault="007528FB" w:rsidP="007528FB">
      <w:pPr>
        <w:spacing w:before="100" w:beforeAutospacing="1" w:after="100" w:afterAutospacing="1" w:line="247" w:lineRule="auto"/>
        <w:ind w:left="11" w:hanging="11"/>
        <w:jc w:val="center"/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Контрольные вопросы для получения зачета: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Для каких целей используется микроскоп и зрительная труба? 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Каков принцип работы глаза как оптического устройства? Что называется аккомодацией глаза? 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ри каких условиях собирающая линза дает мнимое изображение?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чему мнимое изображение нельзя получить на экране?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Как меняется величина изображения при удалении предмета от собирающей (рассеивающей) линзы? 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Как изменится оптическая сила тонкой линзы, если ее поместить в воду?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чему в опытах в качестве объекта нельзя использовать нить лампы?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567"/>
          <w:tab w:val="num" w:pos="720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Нарисуйте ход лучей в микроскопе.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 xml:space="preserve">Как изменятся фокусные расстояния и оптические силы двояковогнутой стеклянной линзы с радиусами кривизны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если погрузить их в среду с показателем преломления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n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Как изменятся фокусные расстояния и оптические силы двояковыпуклой стеклянной линзы с радиусами кривизны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, если погрузить их в среду с показателем преломления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n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.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оказатель преломления одного сорта стекла равен 1,5, а другого – 1,7. Из того и другого стекла сделаны одинаковые по форме двояковыпуклые линзы. Найдите отношение фокусных расстояний этих линз.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after="0" w:line="247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Может ли двояко выпуклая линза имеет отрицательную оптическую силу?</w:t>
      </w:r>
    </w:p>
    <w:p w:rsidR="007528FB" w:rsidRPr="007528FB" w:rsidRDefault="007528FB" w:rsidP="007528FB">
      <w:pPr>
        <w:spacing w:before="100" w:beforeAutospacing="1" w:after="100" w:afterAutospacing="1" w:line="247" w:lineRule="auto"/>
        <w:ind w:hanging="11"/>
        <w:jc w:val="center"/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b/>
          <w:sz w:val="31"/>
          <w:szCs w:val="31"/>
          <w:lang w:eastAsia="ru-RU"/>
        </w:rPr>
        <w:t>Контрольные задачи для получения зачета: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40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Линза с фокусным расстоянием 16 см дает резкое изображение предмета при двух положениях, расстояние между которыми 60 см. Найти расстояние от предмета до экрана.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40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ь фокусное расстояние линзы и вид линзы, если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+20 см;  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–10 см.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40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Линза с фокусным расстоянием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= 16 см дает резкое изображение предмета при двух положениях, расстояние между которыми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d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= 6 см. Найти расстояние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а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eastAsia="ru-RU"/>
        </w:rPr>
        <w:t>+а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т предмета до экрана.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28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Радиусы кривизны поверхностей двояковыпуклой линзы равны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50</w:t>
      </w:r>
      <w:r w:rsidRPr="007528FB">
        <w:rPr>
          <w:rFonts w:ascii="Times New Roman" w:eastAsia="Times New Roman" w:hAnsi="Times New Roman" w:cs="Times New Roman"/>
          <w:sz w:val="31"/>
          <w:szCs w:val="31"/>
          <w:vertAlign w:val="subscript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см. Показатель преломления материала линзы равен 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val="en-US" w:eastAsia="ru-RU"/>
        </w:rPr>
        <w:t>n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1,5. Найти оптическую силу линзы.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40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Определить фокусное расстояние линзы и вид линзы, если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–10 см; 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+20 см. Найти фокусное расстояние линзы, погруженной в воду, если ее фокусное расстояние в воздухе 20 см. Показатель преломления  материала линзы 1,6.</w:t>
      </w:r>
    </w:p>
    <w:p w:rsidR="007528FB" w:rsidRPr="007528FB" w:rsidRDefault="007528FB" w:rsidP="007528FB">
      <w:pPr>
        <w:numPr>
          <w:ilvl w:val="1"/>
          <w:numId w:val="4"/>
        </w:numPr>
        <w:tabs>
          <w:tab w:val="num" w:pos="540"/>
          <w:tab w:val="num" w:pos="2160"/>
        </w:tabs>
        <w:spacing w:before="60" w:after="0" w:line="254" w:lineRule="auto"/>
        <w:ind w:left="561" w:hanging="572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Определить фокусное расстояние линзы и вид линзы, если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–10 см;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∞.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before="60" w:after="0" w:line="254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Предмет расположен на расстоянии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a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= 5 от линзы с фокусным расстоянием 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f</w:t>
      </w:r>
      <w:r w:rsidRPr="007528FB">
        <w:rPr>
          <w:rFonts w:ascii="Times New Roman" w:eastAsia="Times New Roman" w:hAnsi="Times New Roman" w:cs="Times New Roman"/>
          <w:b/>
          <w:i/>
          <w:sz w:val="32"/>
          <w:szCs w:val="32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=10см. На каком расстоянии </w:t>
      </w:r>
      <w:r w:rsidRPr="007528FB">
        <w:rPr>
          <w:rFonts w:ascii="Times New Roman" w:eastAsia="Times New Roman" w:hAnsi="Times New Roman" w:cs="Times New Roman"/>
          <w:i/>
          <w:sz w:val="31"/>
          <w:szCs w:val="31"/>
          <w:lang w:val="en-US" w:eastAsia="ru-RU"/>
        </w:rPr>
        <w:t>b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от линзы будет получено изображение? Чему при этом равно линейное увеличение? Каким будет изображение: прямым или обратным, действительным или мнимым?</w:t>
      </w:r>
    </w:p>
    <w:p w:rsidR="007528FB" w:rsidRPr="007528FB" w:rsidRDefault="007528FB" w:rsidP="007528FB">
      <w:pPr>
        <w:numPr>
          <w:ilvl w:val="0"/>
          <w:numId w:val="8"/>
        </w:numPr>
        <w:tabs>
          <w:tab w:val="num" w:pos="540"/>
          <w:tab w:val="num" w:pos="720"/>
        </w:tabs>
        <w:spacing w:before="60" w:after="0" w:line="254" w:lineRule="auto"/>
        <w:ind w:left="540" w:hanging="529"/>
        <w:jc w:val="both"/>
        <w:rPr>
          <w:rFonts w:ascii="Times New Roman" w:eastAsia="Times New Roman" w:hAnsi="Times New Roman" w:cs="Times New Roman"/>
          <w:sz w:val="31"/>
          <w:szCs w:val="31"/>
          <w:lang w:eastAsia="ru-RU"/>
        </w:rPr>
      </w:pP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lastRenderedPageBreak/>
        <w:t>Определить фокусное расстояние линзы и вид линзы, если</w:t>
      </w:r>
      <w:r w:rsidRPr="007528FB">
        <w:rPr>
          <w:rFonts w:ascii="Times New Roman" w:eastAsia="Times New Roman" w:hAnsi="Times New Roman" w:cs="Times New Roman"/>
          <w:i/>
          <w:iCs/>
          <w:sz w:val="31"/>
          <w:szCs w:val="31"/>
          <w:lang w:eastAsia="ru-RU"/>
        </w:rPr>
        <w:t xml:space="preserve">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eastAsia="ru-RU"/>
        </w:rPr>
        <w:t>1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∞; </w:t>
      </w:r>
      <w:r w:rsidRPr="007528FB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R</w:t>
      </w:r>
      <w:r w:rsidRPr="007528FB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2</w:t>
      </w:r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 xml:space="preserve"> = +10 см.</w:t>
      </w:r>
    </w:p>
    <w:p w:rsidR="00294204" w:rsidRDefault="007528FB" w:rsidP="007528FB">
      <w:r w:rsidRPr="007528FB">
        <w:rPr>
          <w:rFonts w:ascii="Times New Roman" w:eastAsia="Times New Roman" w:hAnsi="Times New Roman" w:cs="Times New Roman"/>
          <w:sz w:val="31"/>
          <w:szCs w:val="31"/>
          <w:lang w:eastAsia="ru-RU"/>
        </w:rPr>
        <w:t>Плоско-выпуклая линза с радиусом кривизны 30 см и показателем преломления 1,5 дает изображение предмета с увеличением, равным 2. Найти расстояние предмета и изображения от линзы. Построить чертеж.</w:t>
      </w:r>
    </w:p>
    <w:sectPr w:rsidR="002942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2A30EA"/>
    <w:multiLevelType w:val="hybridMultilevel"/>
    <w:tmpl w:val="730CFBFE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  <w:i w:val="0"/>
      </w:rPr>
    </w:lvl>
    <w:lvl w:ilvl="1" w:tplc="C108D094">
      <w:start w:val="1"/>
      <w:numFmt w:val="decimal"/>
      <w:lvlText w:val="%2."/>
      <w:lvlJc w:val="left"/>
      <w:pPr>
        <w:tabs>
          <w:tab w:val="num" w:pos="2496"/>
        </w:tabs>
        <w:ind w:left="2496" w:hanging="360"/>
      </w:pPr>
      <w:rPr>
        <w:rFonts w:hint="default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1" w15:restartNumberingAfterBreak="0">
    <w:nsid w:val="1C9C4FAC"/>
    <w:multiLevelType w:val="hybridMultilevel"/>
    <w:tmpl w:val="6F381FC0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312541"/>
    <w:multiLevelType w:val="hybridMultilevel"/>
    <w:tmpl w:val="FD3EE1C0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  <w:i w:val="0"/>
      </w:rPr>
    </w:lvl>
    <w:lvl w:ilvl="1" w:tplc="476670B4">
      <w:start w:val="1"/>
      <w:numFmt w:val="decimal"/>
      <w:lvlText w:val="%2."/>
      <w:lvlJc w:val="left"/>
      <w:pPr>
        <w:tabs>
          <w:tab w:val="num" w:pos="2496"/>
        </w:tabs>
        <w:ind w:left="2496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3" w15:restartNumberingAfterBreak="0">
    <w:nsid w:val="2F2D12FF"/>
    <w:multiLevelType w:val="hybridMultilevel"/>
    <w:tmpl w:val="CCE4F54C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391226CE"/>
    <w:multiLevelType w:val="hybridMultilevel"/>
    <w:tmpl w:val="C630947C"/>
    <w:lvl w:ilvl="0" w:tplc="11FC516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45CB411C"/>
    <w:multiLevelType w:val="hybridMultilevel"/>
    <w:tmpl w:val="004A56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8913FF"/>
    <w:multiLevelType w:val="hybridMultilevel"/>
    <w:tmpl w:val="A26E062E"/>
    <w:lvl w:ilvl="0" w:tplc="B5E6CEEE">
      <w:start w:val="1"/>
      <w:numFmt w:val="bullet"/>
      <w:lvlText w:val=""/>
      <w:lvlJc w:val="left"/>
      <w:pPr>
        <w:tabs>
          <w:tab w:val="num" w:pos="1389"/>
        </w:tabs>
        <w:ind w:left="2138" w:hanging="74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8B565A6"/>
    <w:multiLevelType w:val="hybridMultilevel"/>
    <w:tmpl w:val="629EBDA4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EE38A322">
      <w:start w:val="1"/>
      <w:numFmt w:val="decimal"/>
      <w:lvlText w:val="%2."/>
      <w:lvlJc w:val="left"/>
      <w:pPr>
        <w:tabs>
          <w:tab w:val="num" w:pos="514"/>
        </w:tabs>
        <w:ind w:left="514" w:hanging="360"/>
      </w:pPr>
      <w:rPr>
        <w:rFonts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32E1B43"/>
    <w:multiLevelType w:val="hybridMultilevel"/>
    <w:tmpl w:val="CB7276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1"/>
  </w:num>
  <w:num w:numId="7">
    <w:abstractNumId w:val="7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8FB"/>
    <w:rsid w:val="0006362B"/>
    <w:rsid w:val="001F6658"/>
    <w:rsid w:val="00294204"/>
    <w:rsid w:val="00301DEA"/>
    <w:rsid w:val="007528FB"/>
    <w:rsid w:val="00FB7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29A2D01-4F67-480D-82C8-14B905EA73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528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528FB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7528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90">
    <w:name w:val="Заголовок 9 Знак"/>
    <w:basedOn w:val="a0"/>
    <w:link w:val="9"/>
    <w:uiPriority w:val="9"/>
    <w:semiHidden/>
    <w:rsid w:val="007528F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2049</Words>
  <Characters>11682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ченко Алла Валентиновна</dc:creator>
  <cp:lastModifiedBy>ПеЧеНьКа</cp:lastModifiedBy>
  <cp:revision>3</cp:revision>
  <dcterms:created xsi:type="dcterms:W3CDTF">2021-09-23T17:46:00Z</dcterms:created>
  <dcterms:modified xsi:type="dcterms:W3CDTF">2021-10-17T18:33:00Z</dcterms:modified>
</cp:coreProperties>
</file>